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915" w:type="dxa"/>
        <w:tblLayout w:type="fixed"/>
        <w:tblLook w:val="04A0"/>
      </w:tblPr>
      <w:tblGrid>
        <w:gridCol w:w="3705"/>
        <w:gridCol w:w="3405"/>
        <w:gridCol w:w="3805"/>
      </w:tblGrid>
      <w:tr w:rsidR="00C57F31" w:rsidRPr="00A365B5" w:rsidTr="00737F67">
        <w:tc>
          <w:tcPr>
            <w:tcW w:w="10915" w:type="dxa"/>
            <w:gridSpan w:val="3"/>
            <w:tcBorders>
              <w:top w:val="thinThickLargeGap" w:sz="24" w:space="0" w:color="auto"/>
              <w:left w:val="thickThin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:rsidR="00C57F31" w:rsidRPr="00A365B5" w:rsidRDefault="00AC3BB3" w:rsidP="00AB446A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="00AB446A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B446A" w:rsidRPr="00AB446A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: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فارس بن مهل </w:t>
            </w:r>
            <w:proofErr w:type="spellStart"/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ش</w:t>
            </w:r>
            <w:r w:rsidR="00AB446A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ه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بونية</w:t>
            </w:r>
            <w:proofErr w:type="spellEnd"/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B446A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</w:t>
            </w:r>
            <w:r w:rsidR="00ED264D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الموسم الدراسي </w:t>
            </w:r>
            <w:r w:rsidR="00A365B5" w:rsidRPr="00DE0CA2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:</w:t>
            </w:r>
            <w:r w:rsidR="00ED264D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06502" w:rsidRPr="00B95160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201</w:t>
            </w:r>
            <w:r w:rsidR="00AB446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5</w:t>
            </w:r>
            <w:r w:rsidR="00A06502" w:rsidRPr="00B95160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/201</w:t>
            </w:r>
            <w:r w:rsidR="00AB446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6</w:t>
            </w:r>
          </w:p>
          <w:p w:rsidR="00D6430E" w:rsidRPr="00A365B5" w:rsidRDefault="00AC3BB3" w:rsidP="00901680">
            <w:pPr>
              <w:bidi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gramStart"/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المستوى </w:t>
            </w:r>
            <w:r w:rsidR="00A06502" w:rsidRPr="00DE0CA2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DA06FD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2 آداب وفلسفة + لغات</w:t>
            </w:r>
            <w:r w:rsidR="00901680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D6430E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901680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  </w:t>
            </w:r>
            <w:r w:rsidR="00ED264D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 w:rsidR="00A06502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</w:t>
            </w:r>
            <w:r w:rsidR="00A365B5" w:rsidRPr="00A365B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                 </w:t>
            </w:r>
          </w:p>
        </w:tc>
      </w:tr>
      <w:tr w:rsidR="00C57F31" w:rsidRPr="00ED615E" w:rsidTr="00737F67">
        <w:trPr>
          <w:trHeight w:val="565"/>
        </w:trPr>
        <w:tc>
          <w:tcPr>
            <w:tcW w:w="10915" w:type="dxa"/>
            <w:gridSpan w:val="3"/>
            <w:tcBorders>
              <w:top w:val="thinThickLargeGap" w:sz="24" w:space="0" w:color="auto"/>
              <w:left w:val="thickThinLargeGap" w:sz="24" w:space="0" w:color="auto"/>
              <w:bottom w:val="thickThinLargeGap" w:sz="24" w:space="0" w:color="auto"/>
              <w:right w:val="thinThickLargeGap" w:sz="24" w:space="0" w:color="auto"/>
            </w:tcBorders>
            <w:vAlign w:val="center"/>
          </w:tcPr>
          <w:p w:rsidR="00C57F31" w:rsidRPr="00ED615E" w:rsidRDefault="00AB446A" w:rsidP="006C7B26">
            <w:pPr>
              <w:bidi/>
              <w:jc w:val="center"/>
              <w:rPr>
                <w:b/>
                <w:bCs/>
                <w:sz w:val="40"/>
                <w:szCs w:val="40"/>
                <w:rtl/>
                <w:lang w:bidi="ar-DZ"/>
              </w:rPr>
            </w:pPr>
            <w:proofErr w:type="gramStart"/>
            <w:r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>تقويم</w:t>
            </w:r>
            <w:proofErr w:type="gramEnd"/>
            <w:r>
              <w:rPr>
                <w:rFonts w:hint="cs"/>
                <w:b/>
                <w:bCs/>
                <w:sz w:val="40"/>
                <w:szCs w:val="40"/>
                <w:rtl/>
                <w:lang w:bidi="ar-DZ"/>
              </w:rPr>
              <w:t xml:space="preserve"> تشخيصي</w:t>
            </w:r>
          </w:p>
        </w:tc>
      </w:tr>
      <w:tr w:rsidR="00750057" w:rsidRPr="00ED615E" w:rsidTr="00737F67">
        <w:trPr>
          <w:trHeight w:val="13680"/>
        </w:trPr>
        <w:tc>
          <w:tcPr>
            <w:tcW w:w="10915" w:type="dxa"/>
            <w:gridSpan w:val="3"/>
            <w:tcBorders>
              <w:top w:val="thickThinLargeGap" w:sz="24" w:space="0" w:color="auto"/>
              <w:left w:val="thickThinLargeGap" w:sz="24" w:space="0" w:color="auto"/>
              <w:bottom w:val="single" w:sz="4" w:space="0" w:color="auto"/>
              <w:right w:val="thinThickLargeGap" w:sz="24" w:space="0" w:color="auto"/>
            </w:tcBorders>
          </w:tcPr>
          <w:p w:rsidR="00A53945" w:rsidRPr="00234308" w:rsidRDefault="00A05217" w:rsidP="00234308">
            <w:pPr>
              <w:tabs>
                <w:tab w:val="left" w:pos="3334"/>
              </w:tabs>
              <w:bidi/>
              <w:spacing w:line="360" w:lineRule="auto"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6"/>
                <w:szCs w:val="36"/>
                <w:rtl/>
                <w:lang w:bidi="ar-DZ"/>
              </w:rPr>
              <w:t xml:space="preserve">  </w:t>
            </w:r>
            <w:r w:rsidR="00AC09AE">
              <w:rPr>
                <w:rFonts w:hint="cs"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bidi="ar-DZ"/>
              </w:rPr>
              <w:t xml:space="preserve"> </w:t>
            </w:r>
            <w:r w:rsidRPr="0032619E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التمرين </w:t>
            </w:r>
            <w:proofErr w:type="gramStart"/>
            <w:r w:rsidRPr="0032619E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الأول</w:t>
            </w:r>
            <w:r w:rsidR="00425A17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 </w:t>
            </w:r>
            <w:r w:rsidR="00425A17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:</w:t>
            </w:r>
            <w:proofErr w:type="gramEnd"/>
            <w:r w:rsidR="00787463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A53945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  في الجدول التالي </w:t>
            </w:r>
            <w:r w:rsidR="00A53945"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>ا</w:t>
            </w:r>
            <w:r w:rsidR="00A53945" w:rsidRPr="00394AFE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>ختر الجواب الصحيح من بين الأجوبة التالية مع التعليل  :</w:t>
            </w:r>
          </w:p>
          <w:tbl>
            <w:tblPr>
              <w:bidiVisual/>
              <w:tblW w:w="10064" w:type="dxa"/>
              <w:tblInd w:w="419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4111"/>
              <w:gridCol w:w="2551"/>
              <w:gridCol w:w="2268"/>
              <w:gridCol w:w="1134"/>
            </w:tblGrid>
            <w:tr w:rsidR="00575FCA" w:rsidRPr="00394AFE" w:rsidTr="00575FCA">
              <w:tc>
                <w:tcPr>
                  <w:tcW w:w="4111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العبارة</w:t>
                  </w:r>
                  <w:proofErr w:type="gramEnd"/>
                </w:p>
              </w:tc>
              <w:tc>
                <w:tcPr>
                  <w:tcW w:w="2551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الجواب</w:t>
                  </w:r>
                  <w:proofErr w:type="gramEnd"/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 1</w:t>
                  </w:r>
                </w:p>
              </w:tc>
              <w:tc>
                <w:tcPr>
                  <w:tcW w:w="2268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الجواب</w:t>
                  </w:r>
                  <w:proofErr w:type="gramEnd"/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 2</w:t>
                  </w:r>
                </w:p>
              </w:tc>
              <w:tc>
                <w:tcPr>
                  <w:tcW w:w="1134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الجواب </w:t>
                  </w:r>
                  <w:proofErr w:type="gramStart"/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3  </w:t>
                  </w:r>
                  <w:proofErr w:type="gramEnd"/>
                </w:p>
              </w:tc>
            </w:tr>
            <w:tr w:rsidR="00575FCA" w:rsidRPr="00394AFE" w:rsidTr="00575FCA">
              <w:trPr>
                <w:trHeight w:val="671"/>
              </w:trPr>
              <w:tc>
                <w:tcPr>
                  <w:tcW w:w="4111" w:type="dxa"/>
                  <w:vAlign w:val="center"/>
                </w:tcPr>
                <w:p w:rsidR="00A53945" w:rsidRPr="00394AFE" w:rsidRDefault="00A53945" w:rsidP="001A2378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العبارة </w:t>
                  </w:r>
                  <w:r w:rsidRPr="00394AFE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val="en-US" w:bidi="ar-DZ"/>
                    </w:rPr>
                    <w:object w:dxaOrig="440" w:dyaOrig="3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1.8pt;height:14.55pt" o:ole="">
                        <v:imagedata r:id="rId6" o:title=""/>
                      </v:shape>
                      <o:OLEObject Type="Embed" ProgID="Equation.DSMT4" ShapeID="_x0000_i1025" DrawAspect="Content" ObjectID="_1503088779" r:id="rId7"/>
                    </w:object>
                  </w:r>
                  <w:r w:rsidRPr="00394AFE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تساوي :</w:t>
                  </w:r>
                </w:p>
              </w:tc>
              <w:tc>
                <w:tcPr>
                  <w:tcW w:w="2551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val="en-US" w:bidi="ar-DZ"/>
                    </w:rPr>
                    <w:object w:dxaOrig="580" w:dyaOrig="320">
                      <v:shape id="_x0000_i1026" type="#_x0000_t75" style="width:29.05pt;height:15.85pt" o:ole="">
                        <v:imagedata r:id="rId8" o:title=""/>
                      </v:shape>
                      <o:OLEObject Type="Embed" ProgID="Equation.DSMT4" ShapeID="_x0000_i1026" DrawAspect="Content" ObjectID="_1503088780" r:id="rId9"/>
                    </w:object>
                  </w:r>
                </w:p>
              </w:tc>
              <w:tc>
                <w:tcPr>
                  <w:tcW w:w="2268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val="en-US" w:bidi="ar-DZ"/>
                    </w:rPr>
                    <w:object w:dxaOrig="360" w:dyaOrig="300">
                      <v:shape id="_x0000_i1027" type="#_x0000_t75" style="width:17.85pt;height:15.2pt" o:ole="">
                        <v:imagedata r:id="rId10" o:title=""/>
                      </v:shape>
                      <o:OLEObject Type="Embed" ProgID="Equation.DSMT4" ShapeID="_x0000_i1027" DrawAspect="Content" ObjectID="_1503088781" r:id="rId11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val="en-US" w:bidi="ar-DZ"/>
                    </w:rPr>
                    <w:object w:dxaOrig="560" w:dyaOrig="480">
                      <v:shape id="_x0000_i1028" type="#_x0000_t75" style="width:28.4pt;height:23.1pt" o:ole="">
                        <v:imagedata r:id="rId12" o:title=""/>
                      </v:shape>
                      <o:OLEObject Type="Embed" ProgID="Equation.DSMT4" ShapeID="_x0000_i1028" DrawAspect="Content" ObjectID="_1503088782" r:id="rId13"/>
                    </w:object>
                  </w:r>
                </w:p>
              </w:tc>
            </w:tr>
            <w:tr w:rsidR="00575FCA" w:rsidRPr="00394AFE" w:rsidTr="00575FCA">
              <w:tc>
                <w:tcPr>
                  <w:tcW w:w="4111" w:type="dxa"/>
                  <w:vAlign w:val="center"/>
                </w:tcPr>
                <w:p w:rsidR="00A53945" w:rsidRPr="00394AFE" w:rsidRDefault="00A53945" w:rsidP="001A2378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العبارة </w:t>
                  </w:r>
                  <w:r w:rsidR="00B72A5C" w:rsidRPr="00394AFE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val="en-US" w:bidi="ar-DZ"/>
                    </w:rPr>
                    <w:object w:dxaOrig="1260" w:dyaOrig="300">
                      <v:shape id="_x0000_i1035" type="#_x0000_t75" style="width:62.75pt;height:14.55pt" o:ole="">
                        <v:imagedata r:id="rId14" o:title=""/>
                      </v:shape>
                      <o:OLEObject Type="Embed" ProgID="Equation.DSMT4" ShapeID="_x0000_i1035" DrawAspect="Content" ObjectID="_1503088783" r:id="rId15"/>
                    </w:object>
                  </w:r>
                  <w:r w:rsidRPr="00394AFE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تساوي :</w:t>
                  </w:r>
                </w:p>
              </w:tc>
              <w:tc>
                <w:tcPr>
                  <w:tcW w:w="2551" w:type="dxa"/>
                  <w:vAlign w:val="center"/>
                </w:tcPr>
                <w:p w:rsidR="00A53945" w:rsidRPr="00394AFE" w:rsidRDefault="00B72A5C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val="en-US" w:bidi="ar-DZ"/>
                    </w:rPr>
                    <w:object w:dxaOrig="660" w:dyaOrig="320">
                      <v:shape id="_x0000_i1036" type="#_x0000_t75" style="width:33.05pt;height:15.85pt" o:ole="">
                        <v:imagedata r:id="rId16" o:title=""/>
                      </v:shape>
                      <o:OLEObject Type="Embed" ProgID="Equation.DSMT4" ShapeID="_x0000_i1036" DrawAspect="Content" ObjectID="_1503088784" r:id="rId17"/>
                    </w:object>
                  </w:r>
                </w:p>
              </w:tc>
              <w:tc>
                <w:tcPr>
                  <w:tcW w:w="2268" w:type="dxa"/>
                  <w:vAlign w:val="center"/>
                </w:tcPr>
                <w:p w:rsidR="00A53945" w:rsidRPr="00394AFE" w:rsidRDefault="00B72A5C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val="en-US" w:bidi="ar-DZ"/>
                    </w:rPr>
                    <w:object w:dxaOrig="520" w:dyaOrig="300">
                      <v:shape id="_x0000_i1037" type="#_x0000_t75" style="width:26.4pt;height:14.55pt" o:ole="">
                        <v:imagedata r:id="rId18" o:title=""/>
                      </v:shape>
                      <o:OLEObject Type="Embed" ProgID="Equation.DSMT4" ShapeID="_x0000_i1037" DrawAspect="Content" ObjectID="_1503088785" r:id="rId19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A53945" w:rsidRPr="00394AFE" w:rsidRDefault="00B72A5C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24"/>
                      <w:sz w:val="28"/>
                      <w:szCs w:val="28"/>
                      <w:lang w:val="en-US" w:bidi="ar-DZ"/>
                    </w:rPr>
                    <w:object w:dxaOrig="440" w:dyaOrig="660">
                      <v:shape id="_x0000_i1038" type="#_x0000_t75" style="width:22.45pt;height:32.35pt" o:ole="">
                        <v:imagedata r:id="rId20" o:title=""/>
                      </v:shape>
                      <o:OLEObject Type="Embed" ProgID="Equation.DSMT4" ShapeID="_x0000_i1038" DrawAspect="Content" ObjectID="_1503088786" r:id="rId21"/>
                    </w:object>
                  </w:r>
                </w:p>
              </w:tc>
            </w:tr>
            <w:tr w:rsidR="00575FCA" w:rsidRPr="00394AFE" w:rsidTr="00575FCA">
              <w:tc>
                <w:tcPr>
                  <w:tcW w:w="4111" w:type="dxa"/>
                  <w:vAlign w:val="center"/>
                </w:tcPr>
                <w:p w:rsidR="00A53945" w:rsidRPr="00394AFE" w:rsidRDefault="004736C6" w:rsidP="001A2378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العبارة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394AFE">
                    <w:rPr>
                      <w:rFonts w:asciiTheme="majorBidi" w:eastAsia="Times New Roman" w:hAnsiTheme="majorBidi" w:cstheme="majorBidi"/>
                      <w:position w:val="-28"/>
                      <w:sz w:val="28"/>
                      <w:szCs w:val="28"/>
                    </w:rPr>
                    <w:t xml:space="preserve"> </w:t>
                  </w:r>
                  <w:r w:rsidR="00D252DA" w:rsidRPr="0070558F">
                    <w:rPr>
                      <w:rFonts w:asciiTheme="majorBidi" w:eastAsia="Times New Roman" w:hAnsiTheme="majorBidi" w:cstheme="majorBidi"/>
                      <w:position w:val="-14"/>
                      <w:sz w:val="28"/>
                      <w:szCs w:val="28"/>
                    </w:rPr>
                    <w:object w:dxaOrig="2620" w:dyaOrig="440">
                      <v:shape id="_x0000_i1030" type="#_x0000_t75" style="width:112.3pt;height:19.15pt" o:ole="">
                        <v:imagedata r:id="rId22" o:title=""/>
                      </v:shape>
                      <o:OLEObject Type="Embed" ProgID="Equation.DSMT4" ShapeID="_x0000_i1030" DrawAspect="Content" ObjectID="_1503088787" r:id="rId23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val="en-US" w:bidi="ar-DZ"/>
                    </w:rPr>
                    <w:t xml:space="preserve"> تساوي :</w:t>
                  </w:r>
                </w:p>
              </w:tc>
              <w:tc>
                <w:tcPr>
                  <w:tcW w:w="2551" w:type="dxa"/>
                  <w:vAlign w:val="center"/>
                </w:tcPr>
                <w:p w:rsidR="00A53945" w:rsidRPr="00394AFE" w:rsidRDefault="004736C6" w:rsidP="004736C6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val="en-US" w:bidi="ar-DZ"/>
                    </w:rPr>
                    <w:object w:dxaOrig="180" w:dyaOrig="279">
                      <v:shape id="_x0000_i1031" type="#_x0000_t75" style="width:11.9pt;height:17.85pt" o:ole="">
                        <v:imagedata r:id="rId24" o:title=""/>
                      </v:shape>
                      <o:OLEObject Type="Embed" ProgID="Equation.DSMT4" ShapeID="_x0000_i1031" DrawAspect="Content" ObjectID="_1503088788" r:id="rId25"/>
                    </w:object>
                  </w:r>
                </w:p>
              </w:tc>
              <w:tc>
                <w:tcPr>
                  <w:tcW w:w="2268" w:type="dxa"/>
                  <w:vAlign w:val="center"/>
                </w:tcPr>
                <w:p w:rsidR="00A53945" w:rsidRPr="00394AFE" w:rsidRDefault="004736C6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4736C6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val="en-US" w:bidi="ar-DZ"/>
                    </w:rPr>
                    <w:object w:dxaOrig="139" w:dyaOrig="260">
                      <v:shape id="_x0000_i1032" type="#_x0000_t75" style="width:9.25pt;height:16.5pt" o:ole="">
                        <v:imagedata r:id="rId26" o:title=""/>
                      </v:shape>
                      <o:OLEObject Type="Embed" ProgID="Equation.DSMT4" ShapeID="_x0000_i1032" DrawAspect="Content" ObjectID="_1503088789" r:id="rId27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A53945" w:rsidRPr="00394AFE" w:rsidRDefault="004736C6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4736C6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val="en-US" w:bidi="ar-DZ"/>
                    </w:rPr>
                    <w:object w:dxaOrig="300" w:dyaOrig="260">
                      <v:shape id="_x0000_i1033" type="#_x0000_t75" style="width:19.8pt;height:16.5pt" o:ole="">
                        <v:imagedata r:id="rId28" o:title=""/>
                      </v:shape>
                      <o:OLEObject Type="Embed" ProgID="Equation.DSMT4" ShapeID="_x0000_i1033" DrawAspect="Content" ObjectID="_1503088790" r:id="rId29"/>
                    </w:object>
                  </w:r>
                </w:p>
              </w:tc>
            </w:tr>
            <w:tr w:rsidR="00575FCA" w:rsidRPr="00394AFE" w:rsidTr="00575FCA">
              <w:trPr>
                <w:trHeight w:val="568"/>
              </w:trPr>
              <w:tc>
                <w:tcPr>
                  <w:tcW w:w="4111" w:type="dxa"/>
                  <w:tcBorders>
                    <w:bottom w:val="single" w:sz="4" w:space="0" w:color="auto"/>
                  </w:tcBorders>
                  <w:vAlign w:val="center"/>
                </w:tcPr>
                <w:p w:rsidR="00D252DA" w:rsidRPr="00394AFE" w:rsidRDefault="00D252DA" w:rsidP="001A2378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الرمز</w:t>
                  </w:r>
                  <w:r w:rsidRPr="00D252DA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  <w:object w:dxaOrig="740" w:dyaOrig="400">
                      <v:shape id="_x0000_i1034" type="#_x0000_t75" style="width:37pt;height:19.8pt" o:ole="">
                        <v:imagedata r:id="rId30" o:title=""/>
                      </v:shape>
                      <o:OLEObject Type="Embed" ProgID="Equation.DSMT4" ShapeID="_x0000_i1034" DrawAspect="Content" ObjectID="_1503088791" r:id="rId31"/>
                    </w:object>
                  </w: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 هو مجموعة الأعداد : </w:t>
                  </w:r>
                </w:p>
              </w:tc>
              <w:tc>
                <w:tcPr>
                  <w:tcW w:w="2551" w:type="dxa"/>
                  <w:tcBorders>
                    <w:bottom w:val="single" w:sz="4" w:space="0" w:color="auto"/>
                  </w:tcBorders>
                  <w:vAlign w:val="center"/>
                </w:tcPr>
                <w:p w:rsidR="00D252DA" w:rsidRPr="00394AFE" w:rsidRDefault="00D252DA" w:rsidP="00575FCA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ال</w:t>
                  </w:r>
                  <w:r>
                    <w:rPr>
                      <w:rFonts w:asciiTheme="majorBidi" w:hAnsiTheme="majorBidi" w:cstheme="majorBidi" w:hint="cs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حقيقية</w:t>
                  </w:r>
                  <w:proofErr w:type="gramEnd"/>
                  <w:r w:rsidRPr="00394AF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 xml:space="preserve"> غير المعدومة</w:t>
                  </w:r>
                </w:p>
              </w:tc>
              <w:tc>
                <w:tcPr>
                  <w:tcW w:w="2268" w:type="dxa"/>
                  <w:tcBorders>
                    <w:bottom w:val="single" w:sz="4" w:space="0" w:color="auto"/>
                  </w:tcBorders>
                  <w:vAlign w:val="center"/>
                </w:tcPr>
                <w:p w:rsidR="00D252DA" w:rsidRPr="00394AFE" w:rsidRDefault="00D252DA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</w:pPr>
                  <w:r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ال</w:t>
                  </w:r>
                  <w:r>
                    <w:rPr>
                      <w:rFonts w:asciiTheme="majorBidi" w:hAnsiTheme="majorBidi" w:cstheme="majorBidi" w:hint="cs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 xml:space="preserve">حقيقية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ماعدى</w:t>
                  </w:r>
                  <w:proofErr w:type="spellEnd"/>
                  <w:r>
                    <w:rPr>
                      <w:rFonts w:asciiTheme="majorBidi" w:hAnsiTheme="majorBidi" w:cstheme="majorBidi" w:hint="cs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 xml:space="preserve"> الواحد</w:t>
                  </w:r>
                </w:p>
              </w:tc>
              <w:tc>
                <w:tcPr>
                  <w:tcW w:w="1134" w:type="dxa"/>
                  <w:tcBorders>
                    <w:bottom w:val="single" w:sz="4" w:space="0" w:color="auto"/>
                  </w:tcBorders>
                  <w:vAlign w:val="center"/>
                </w:tcPr>
                <w:p w:rsidR="00D252DA" w:rsidRPr="00394AFE" w:rsidRDefault="00D252DA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ال</w:t>
                  </w:r>
                  <w:r>
                    <w:rPr>
                      <w:rFonts w:asciiTheme="majorBidi" w:hAnsiTheme="majorBidi" w:cstheme="majorBidi" w:hint="cs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حقيقية</w:t>
                  </w:r>
                  <w:proofErr w:type="gramEnd"/>
                </w:p>
              </w:tc>
            </w:tr>
            <w:tr w:rsidR="00575FCA" w:rsidRPr="00394AFE" w:rsidTr="00575FCA">
              <w:trPr>
                <w:trHeight w:val="912"/>
              </w:trPr>
              <w:tc>
                <w:tcPr>
                  <w:tcW w:w="4111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A53945" w:rsidRPr="00394AFE" w:rsidRDefault="00A53945" w:rsidP="001A2378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>الرمز</w:t>
                  </w:r>
                  <w:r w:rsidRPr="00394AFE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val="en-US" w:bidi="ar-DZ"/>
                    </w:rPr>
                    <w:object w:dxaOrig="320" w:dyaOrig="320">
                      <v:shape id="_x0000_i1029" type="#_x0000_t75" style="width:15.85pt;height:15.85pt" o:ole="">
                        <v:imagedata r:id="rId32" o:title=""/>
                      </v:shape>
                      <o:OLEObject Type="Embed" ProgID="Equation.DSMT4" ShapeID="_x0000_i1029" DrawAspect="Content" ObjectID="_1503088792" r:id="rId33"/>
                    </w:object>
                  </w:r>
                  <w:r w:rsidRPr="00394AF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  <w:t xml:space="preserve"> هو مجموعة الأعداد : </w: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A53945" w:rsidRPr="00394AFE" w:rsidRDefault="00A53945" w:rsidP="00575FCA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الطبيعية</w:t>
                  </w:r>
                  <w:proofErr w:type="gramEnd"/>
                  <w:r w:rsidRPr="00394AF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 xml:space="preserve"> غير المعدومة</w:t>
                  </w:r>
                </w:p>
              </w:tc>
              <w:tc>
                <w:tcPr>
                  <w:tcW w:w="2268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الطبيعية</w:t>
                  </w:r>
                  <w:proofErr w:type="gramEnd"/>
                </w:p>
              </w:tc>
              <w:tc>
                <w:tcPr>
                  <w:tcW w:w="1134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A53945" w:rsidRPr="00394AFE" w:rsidRDefault="00A53945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val="en-US" w:bidi="ar-DZ"/>
                    </w:rPr>
                  </w:pPr>
                  <w:proofErr w:type="gramStart"/>
                  <w:r w:rsidRPr="00394AFE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العشرية</w:t>
                  </w:r>
                  <w:proofErr w:type="gramEnd"/>
                </w:p>
              </w:tc>
            </w:tr>
            <w:tr w:rsidR="00575FCA" w:rsidRPr="00394AFE" w:rsidTr="00575FCA">
              <w:trPr>
                <w:trHeight w:val="391"/>
              </w:trPr>
              <w:tc>
                <w:tcPr>
                  <w:tcW w:w="4111" w:type="dxa"/>
                  <w:tcBorders>
                    <w:top w:val="single" w:sz="4" w:space="0" w:color="auto"/>
                  </w:tcBorders>
                  <w:vAlign w:val="center"/>
                </w:tcPr>
                <w:p w:rsidR="00575FCA" w:rsidRPr="00394AFE" w:rsidRDefault="00575FCA" w:rsidP="00575FCA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en-US"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إشارة العبارة </w:t>
                  </w:r>
                  <w:r w:rsidRPr="00E97F10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680" w:dyaOrig="320">
                      <v:shape id="_x0000_i1048" type="#_x0000_t75" style="width:38.3pt;height:17.85pt" o:ole="">
                        <v:imagedata r:id="rId34" o:title=""/>
                      </v:shape>
                      <o:OLEObject Type="Embed" ProgID="Equation.DSMT4" ShapeID="_x0000_i1048" DrawAspect="Content" ObjectID="_1503088793" r:id="rId35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على </w:t>
                  </w:r>
                  <w:r w:rsidRPr="00575FCA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60" w:dyaOrig="260">
                      <v:shape id="_x0000_i1049" type="#_x0000_t75" style="width:12.55pt;height:12.55pt" o:ole="">
                        <v:imagedata r:id="rId36" o:title=""/>
                      </v:shape>
                      <o:OLEObject Type="Embed" ProgID="Equation.DSMT4" ShapeID="_x0000_i1049" DrawAspect="Content" ObjectID="_1503088794" r:id="rId37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هي :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</w:tcBorders>
                  <w:vAlign w:val="center"/>
                </w:tcPr>
                <w:p w:rsidR="00575FCA" w:rsidRPr="00394AFE" w:rsidRDefault="00575FCA" w:rsidP="00575FCA">
                  <w:pPr>
                    <w:bidi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proofErr w:type="gramStart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مرة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وجبة ومرة سالبة</w:t>
                  </w:r>
                </w:p>
              </w:tc>
              <w:tc>
                <w:tcPr>
                  <w:tcW w:w="2268" w:type="dxa"/>
                  <w:tcBorders>
                    <w:top w:val="single" w:sz="4" w:space="0" w:color="auto"/>
                  </w:tcBorders>
                  <w:vAlign w:val="center"/>
                </w:tcPr>
                <w:p w:rsidR="00575FCA" w:rsidRPr="00394AFE" w:rsidRDefault="00575FCA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موجبة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تماما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</w:tcBorders>
                  <w:vAlign w:val="center"/>
                </w:tcPr>
                <w:p w:rsidR="00575FCA" w:rsidRPr="00394AFE" w:rsidRDefault="00575FCA" w:rsidP="001A2378">
                  <w:pPr>
                    <w:bidi/>
                    <w:jc w:val="center"/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position w:val="-14"/>
                      <w:sz w:val="28"/>
                      <w:szCs w:val="28"/>
                      <w:rtl/>
                      <w:lang w:val="en-US" w:bidi="ar-DZ"/>
                    </w:rPr>
                    <w:t>سالبة</w:t>
                  </w:r>
                  <w:proofErr w:type="gramEnd"/>
                </w:p>
              </w:tc>
            </w:tr>
          </w:tbl>
          <w:p w:rsidR="00976C31" w:rsidRPr="00D252DA" w:rsidRDefault="00787463" w:rsidP="00D252DA">
            <w:pPr>
              <w:tabs>
                <w:tab w:val="left" w:pos="3334"/>
              </w:tabs>
              <w:bidi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  <w:p w:rsidR="00FA020E" w:rsidRPr="00234308" w:rsidRDefault="003D5174" w:rsidP="00234308">
            <w:pPr>
              <w:bidi/>
              <w:spacing w:line="360" w:lineRule="auto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32"/>
                <w:szCs w:val="32"/>
                <w:rtl/>
                <w:lang w:bidi="ar-DZ"/>
              </w:rPr>
              <w:t xml:space="preserve">   </w:t>
            </w:r>
            <w:r w:rsidR="004E0A1A">
              <w:rPr>
                <w:rFonts w:asciiTheme="majorBidi" w:eastAsiaTheme="minorEastAsia" w:hAnsiTheme="majorBidi" w:cstheme="majorBidi" w:hint="cs"/>
                <w:sz w:val="32"/>
                <w:szCs w:val="32"/>
                <w:rtl/>
                <w:lang w:bidi="ar-DZ"/>
              </w:rPr>
              <w:t xml:space="preserve">  </w:t>
            </w:r>
            <w:r w:rsidR="00412C6F" w:rsidRPr="0032619E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التمرين </w:t>
            </w:r>
            <w:proofErr w:type="gramStart"/>
            <w:r w:rsidR="00412C6F" w:rsidRPr="0032619E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الثاني</w:t>
            </w:r>
            <w:r w:rsidR="00425A17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 </w:t>
            </w:r>
            <w:r w:rsidR="00425A17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:</w:t>
            </w:r>
            <w:proofErr w:type="gramEnd"/>
            <w:r w:rsidR="00425A17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 </w:t>
            </w:r>
            <w:r w:rsidR="00787463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</w:t>
            </w:r>
            <w:r w:rsidR="00FA020E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</w:t>
            </w:r>
            <w:r w:rsidR="00FA020E"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تكن العبارة  </w:t>
            </w:r>
            <w:r w:rsidR="00FA020E"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680" w:dyaOrig="400">
                <v:shape id="_x0000_i1039" type="#_x0000_t75" style="width:134.1pt;height:20.5pt" o:ole="">
                  <v:imagedata r:id="rId38" o:title=""/>
                </v:shape>
                <o:OLEObject Type="Embed" ProgID="Equation.DSMT4" ShapeID="_x0000_i1039" DrawAspect="Content" ObjectID="_1503088795" r:id="rId39"/>
              </w:object>
            </w:r>
            <w:r w:rsidR="00FA020E" w:rsidRPr="00F81716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bidi="ar-DZ"/>
              </w:rPr>
              <w:t xml:space="preserve"> </w:t>
            </w:r>
            <w:r w:rsidR="00FA020E"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.                                </w:t>
            </w:r>
          </w:p>
          <w:p w:rsidR="00FA020E" w:rsidRPr="00F81716" w:rsidRDefault="00FA020E" w:rsidP="00FA020E">
            <w:pPr>
              <w:pStyle w:val="Paragraphedelist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لل ثم أنشر وبسط </w: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20" w:dyaOrig="400">
                <v:shape id="_x0000_i1040" type="#_x0000_t75" style="width:31.05pt;height:20.5pt" o:ole="">
                  <v:imagedata r:id="rId40" o:title=""/>
                </v:shape>
                <o:OLEObject Type="Embed" ProgID="Equation.DSMT4" ShapeID="_x0000_i1040" DrawAspect="Content" ObjectID="_1503088796" r:id="rId41"/>
              </w:objec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bidi="ar-DZ"/>
              </w:rPr>
              <w:t xml:space="preserve"> 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p w:rsidR="00FA020E" w:rsidRPr="00F81716" w:rsidRDefault="00FA020E" w:rsidP="00FA020E">
            <w:pPr>
              <w:pStyle w:val="Paragraphedelist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حسب كلا من </w: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20" w:dyaOrig="400">
                <v:shape id="_x0000_i1041" type="#_x0000_t75" style="width:31.05pt;height:20.5pt" o:ole="">
                  <v:imagedata r:id="rId42" o:title=""/>
                </v:shape>
                <o:OLEObject Type="Embed" ProgID="Equation.DSMT4" ShapeID="_x0000_i1041" DrawAspect="Content" ObjectID="_1503088797" r:id="rId43"/>
              </w:objec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720" w:dyaOrig="400">
                <v:shape id="_x0000_i1042" type="#_x0000_t75" style="width:35.65pt;height:20.5pt" o:ole="">
                  <v:imagedata r:id="rId44" o:title=""/>
                </v:shape>
                <o:OLEObject Type="Embed" ProgID="Equation.DSMT4" ShapeID="_x0000_i1042" DrawAspect="Content" ObjectID="_1503088798" r:id="rId45"/>
              </w:objec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   </w:t>
            </w:r>
          </w:p>
          <w:p w:rsidR="00FA020E" w:rsidRPr="00F81716" w:rsidRDefault="00FA020E" w:rsidP="00FA020E">
            <w:pPr>
              <w:pStyle w:val="Paragraphedelist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ل في مجموعة الأعداد الحقيقية </w: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980" w:dyaOrig="400">
                <v:shape id="_x0000_i1043" type="#_x0000_t75" style="width:48.9pt;height:20.5pt" o:ole="">
                  <v:imagedata r:id="rId46" o:title=""/>
                </v:shape>
                <o:OLEObject Type="Embed" ProgID="Equation.DSMT4" ShapeID="_x0000_i1043" DrawAspect="Content" ObjectID="_1503088799" r:id="rId47"/>
              </w:objec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bidi="ar-DZ"/>
              </w:rPr>
              <w:t xml:space="preserve"> 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p w:rsidR="00FA020E" w:rsidRPr="00F81716" w:rsidRDefault="00FA020E" w:rsidP="00FA020E">
            <w:pPr>
              <w:pStyle w:val="Paragraphedelist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ضع  </w:t>
            </w:r>
            <w:r w:rsidRPr="00F81716">
              <w:rPr>
                <w:rFonts w:asciiTheme="majorBidi" w:hAnsiTheme="majorBidi" w:cstheme="majorBidi"/>
                <w:position w:val="-24"/>
                <w:sz w:val="28"/>
                <w:szCs w:val="28"/>
                <w:lang w:bidi="ar-DZ"/>
              </w:rPr>
              <w:object w:dxaOrig="2400" w:dyaOrig="660">
                <v:shape id="_x0000_i1047" type="#_x0000_t75" style="width:119.55pt;height:33.05pt" o:ole="">
                  <v:imagedata r:id="rId48" o:title=""/>
                </v:shape>
                <o:OLEObject Type="Embed" ProgID="Equation.DSMT4" ShapeID="_x0000_i1047" DrawAspect="Content" ObjectID="_1503088800" r:id="rId49"/>
              </w:object>
            </w:r>
            <w:r w:rsidRPr="00F81716">
              <w:rPr>
                <w:rFonts w:asciiTheme="majorBidi" w:hAnsiTheme="majorBidi" w:cstheme="majorBidi"/>
                <w:position w:val="-24"/>
                <w:sz w:val="28"/>
                <w:szCs w:val="28"/>
                <w:rtl/>
                <w:lang w:bidi="ar-DZ"/>
              </w:rPr>
              <w:t xml:space="preserve"> 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أوجد القيم الممنوعة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ـ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20" w:dyaOrig="400">
                <v:shape id="_x0000_i1044" type="#_x0000_t75" style="width:31.05pt;height:20.5pt" o:ole="">
                  <v:imagedata r:id="rId50" o:title=""/>
                </v:shape>
                <o:OLEObject Type="Embed" ProgID="Equation.DSMT4" ShapeID="_x0000_i1044" DrawAspect="Content" ObjectID="_1503088801" r:id="rId51"/>
              </w:objec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bidi="ar-DZ"/>
              </w:rPr>
              <w:t xml:space="preserve"> 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p w:rsidR="00FA020E" w:rsidRPr="00F81716" w:rsidRDefault="00FA020E" w:rsidP="00FA020E">
            <w:pPr>
              <w:pStyle w:val="Paragraphedeliste"/>
              <w:numPr>
                <w:ilvl w:val="0"/>
                <w:numId w:val="39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ل في </w:t>
            </w:r>
            <w:r w:rsidRPr="00F8171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60">
                <v:shape id="_x0000_i1045" type="#_x0000_t75" style="width:12.55pt;height:12.55pt" o:ole="">
                  <v:imagedata r:id="rId52" o:title=""/>
                </v:shape>
                <o:OLEObject Type="Embed" ProgID="Equation.DSMT4" ShapeID="_x0000_i1045" DrawAspect="Content" ObjectID="_1503088802" r:id="rId53"/>
              </w:objec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معادل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ة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  </w: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980" w:dyaOrig="400">
                <v:shape id="_x0000_i1046" type="#_x0000_t75" style="width:48.9pt;height:20.5pt" o:ole="">
                  <v:imagedata r:id="rId54" o:title=""/>
                </v:shape>
                <o:OLEObject Type="Embed" ProgID="Equation.DSMT4" ShapeID="_x0000_i1046" DrawAspect="Content" ObjectID="_1503088803" r:id="rId55"/>
              </w:object>
            </w:r>
            <w:r w:rsidRPr="00F81716">
              <w:rPr>
                <w:rFonts w:asciiTheme="majorBidi" w:hAnsiTheme="majorBidi" w:cstheme="majorBidi"/>
                <w:position w:val="-14"/>
                <w:sz w:val="28"/>
                <w:szCs w:val="28"/>
                <w:rtl/>
                <w:lang w:bidi="ar-DZ"/>
              </w:rPr>
              <w:t xml:space="preserve">  </w:t>
            </w:r>
            <w:r w:rsidRPr="00F8171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p w:rsidR="00234308" w:rsidRDefault="00876181" w:rsidP="00234308">
            <w:pPr>
              <w:tabs>
                <w:tab w:val="left" w:pos="7680"/>
              </w:tabs>
              <w:spacing w:line="360" w:lineRule="auto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="003543E8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="00AF2B64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التمرين </w:t>
            </w:r>
            <w:proofErr w:type="gramStart"/>
            <w:r w:rsidR="00AF2B64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الثالث</w:t>
            </w:r>
            <w:r w:rsidR="00AF2B64" w:rsidRPr="00C11998">
              <w:rPr>
                <w:rFonts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 xml:space="preserve"> </w:t>
            </w:r>
            <w:r w:rsidR="006F0C14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:</w:t>
            </w:r>
            <w:proofErr w:type="gramEnd"/>
            <w:r w:rsidR="00234308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DZ"/>
              </w:rPr>
              <w:t xml:space="preserve">   </w:t>
            </w:r>
            <w:r w:rsidR="00234308" w:rsidRPr="0075039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ليك</w:t>
            </w:r>
            <w:r w:rsidR="0023430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جدول الإحصائي</w:t>
            </w:r>
            <w:r w:rsidR="00234308" w:rsidRPr="0075039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23430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ل</w:t>
            </w:r>
            <w:r w:rsidR="00234308" w:rsidRPr="0075039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قاط اختبار قسم في مادة الرياضيات والذي يحتوي</w:t>
            </w:r>
            <w:r w:rsidR="0023430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لى</w:t>
            </w:r>
            <w:r w:rsidR="00234308" w:rsidRPr="0075039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25</w:t>
            </w:r>
            <w:r w:rsidR="0023430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23430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تلميذ</w:t>
            </w:r>
            <w:r w:rsidR="00234308" w:rsidRPr="0075039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  <w:r w:rsidR="00234308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</w:p>
          <w:tbl>
            <w:tblPr>
              <w:bidiVisual/>
              <w:tblW w:w="0" w:type="auto"/>
              <w:tblInd w:w="98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850"/>
              <w:gridCol w:w="851"/>
              <w:gridCol w:w="850"/>
              <w:gridCol w:w="851"/>
              <w:gridCol w:w="850"/>
              <w:gridCol w:w="917"/>
              <w:gridCol w:w="1696"/>
            </w:tblGrid>
            <w:tr w:rsidR="00234308" w:rsidTr="001A2378">
              <w:tc>
                <w:tcPr>
                  <w:tcW w:w="850" w:type="dxa"/>
                  <w:tcBorders>
                    <w:right w:val="single" w:sz="4" w:space="0" w:color="auto"/>
                  </w:tcBorders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18</w:t>
                  </w:r>
                </w:p>
              </w:tc>
              <w:tc>
                <w:tcPr>
                  <w:tcW w:w="851" w:type="dxa"/>
                  <w:tcBorders>
                    <w:left w:val="single" w:sz="4" w:space="0" w:color="auto"/>
                  </w:tcBorders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15</w:t>
                  </w:r>
                </w:p>
              </w:tc>
              <w:tc>
                <w:tcPr>
                  <w:tcW w:w="850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851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850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917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1696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(</w:t>
                  </w:r>
                  <w:proofErr w:type="gramStart"/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العلامات</w:t>
                  </w:r>
                  <w:proofErr w:type="gramEnd"/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) </w:t>
                  </w:r>
                  <w:r w:rsidRPr="001E66B3">
                    <w:rPr>
                      <w:rFonts w:asciiTheme="majorBidi" w:hAnsiTheme="majorBidi" w:cstheme="majorBidi"/>
                      <w:position w:val="-12"/>
                      <w:sz w:val="28"/>
                      <w:szCs w:val="28"/>
                      <w:lang w:bidi="ar-DZ"/>
                    </w:rPr>
                    <w:object w:dxaOrig="320" w:dyaOrig="380">
                      <v:shape id="_x0000_i1050" type="#_x0000_t75" style="width:16.5pt;height:19.15pt" o:ole="">
                        <v:imagedata r:id="rId56" o:title=""/>
                      </v:shape>
                      <o:OLEObject Type="Embed" ProgID="Equation.DSMT4" ShapeID="_x0000_i1050" DrawAspect="Content" ObjectID="_1503088804" r:id="rId57"/>
                    </w:object>
                  </w:r>
                </w:p>
              </w:tc>
            </w:tr>
            <w:tr w:rsidR="00234308" w:rsidTr="001A2378">
              <w:tc>
                <w:tcPr>
                  <w:tcW w:w="850" w:type="dxa"/>
                  <w:tcBorders>
                    <w:right w:val="single" w:sz="4" w:space="0" w:color="auto"/>
                  </w:tcBorders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51" w:type="dxa"/>
                  <w:tcBorders>
                    <w:left w:val="single" w:sz="4" w:space="0" w:color="auto"/>
                  </w:tcBorders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851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6</w:t>
                  </w:r>
                </w:p>
              </w:tc>
              <w:tc>
                <w:tcPr>
                  <w:tcW w:w="850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917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1696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proofErr w:type="gramStart"/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(التكرار)  </w:t>
                  </w:r>
                  <w:r w:rsidRPr="001E66B3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320" w:dyaOrig="420">
                      <v:shape id="_x0000_i1051" type="#_x0000_t75" style="width:16.5pt;height:21.15pt" o:ole="">
                        <v:imagedata r:id="rId58" o:title=""/>
                      </v:shape>
                      <o:OLEObject Type="Embed" ProgID="Equation.DSMT4" ShapeID="_x0000_i1051" DrawAspect="Content" ObjectID="_1503088805" r:id="rId59"/>
                    </w:object>
                  </w:r>
                </w:p>
              </w:tc>
            </w:tr>
            <w:tr w:rsidR="00234308" w:rsidTr="001A2378">
              <w:trPr>
                <w:trHeight w:val="486"/>
              </w:trPr>
              <w:tc>
                <w:tcPr>
                  <w:tcW w:w="850" w:type="dxa"/>
                  <w:tcBorders>
                    <w:right w:val="single" w:sz="4" w:space="0" w:color="auto"/>
                  </w:tcBorders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….</w:t>
                  </w:r>
                </w:p>
              </w:tc>
              <w:tc>
                <w:tcPr>
                  <w:tcW w:w="851" w:type="dxa"/>
                  <w:tcBorders>
                    <w:left w:val="single" w:sz="4" w:space="0" w:color="auto"/>
                  </w:tcBorders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….</w:t>
                  </w:r>
                </w:p>
              </w:tc>
              <w:tc>
                <w:tcPr>
                  <w:tcW w:w="850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….</w:t>
                  </w:r>
                </w:p>
              </w:tc>
              <w:tc>
                <w:tcPr>
                  <w:tcW w:w="851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…..</w:t>
                  </w:r>
                </w:p>
              </w:tc>
              <w:tc>
                <w:tcPr>
                  <w:tcW w:w="850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…..</w:t>
                  </w:r>
                </w:p>
              </w:tc>
              <w:tc>
                <w:tcPr>
                  <w:tcW w:w="917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lang w:bidi="ar-DZ"/>
                    </w:rPr>
                    <w:t>…..</w:t>
                  </w:r>
                </w:p>
              </w:tc>
              <w:tc>
                <w:tcPr>
                  <w:tcW w:w="1696" w:type="dxa"/>
                </w:tcPr>
                <w:p w:rsidR="00234308" w:rsidRPr="001E66B3" w:rsidRDefault="00234308" w:rsidP="001A2378">
                  <w:pPr>
                    <w:bidi/>
                    <w:spacing w:after="0" w:line="240" w:lineRule="auto"/>
                    <w:jc w:val="center"/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asciiTheme="majorBidi" w:eastAsia="Calibr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(</w:t>
                  </w:r>
                  <w:r w:rsidRPr="001E66B3">
                    <w:rPr>
                      <w:rFonts w:asciiTheme="majorBidi" w:eastAsia="Calibri" w:hAnsiTheme="majorBidi" w:cstheme="majorBidi"/>
                      <w:sz w:val="28"/>
                      <w:szCs w:val="28"/>
                      <w:rtl/>
                      <w:lang w:bidi="ar-DZ"/>
                    </w:rPr>
                    <w:t>التـّواتر</w:t>
                  </w:r>
                  <w:r>
                    <w:rPr>
                      <w:rFonts w:asciiTheme="majorBidi" w:eastAsia="Calibr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)  </w:t>
                  </w:r>
                  <w:r w:rsidRPr="001E66B3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300" w:dyaOrig="420">
                      <v:shape id="_x0000_i1052" type="#_x0000_t75" style="width:15.2pt;height:21.15pt" o:ole="">
                        <v:imagedata r:id="rId60" o:title=""/>
                      </v:shape>
                      <o:OLEObject Type="Embed" ProgID="Equation.DSMT4" ShapeID="_x0000_i1052" DrawAspect="Content" ObjectID="_1503088806" r:id="rId61"/>
                    </w:object>
                  </w:r>
                </w:p>
              </w:tc>
            </w:tr>
          </w:tbl>
          <w:p w:rsidR="00234308" w:rsidRPr="00F33DE2" w:rsidRDefault="00234308" w:rsidP="00234308">
            <w:pPr>
              <w:tabs>
                <w:tab w:val="left" w:pos="7680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34308" w:rsidRPr="001E66B3" w:rsidRDefault="00234308" w:rsidP="00234308">
            <w:pPr>
              <w:bidi/>
              <w:spacing w:line="276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position w:val="-12"/>
                <w:sz w:val="28"/>
                <w:szCs w:val="28"/>
                <w:rtl/>
                <w:lang w:bidi="ar-DZ"/>
              </w:rPr>
              <w:t xml:space="preserve">     </w:t>
            </w:r>
            <w:r w:rsidRPr="00C34E0D">
              <w:rPr>
                <w:b/>
                <w:bCs/>
                <w:position w:val="-14"/>
                <w:lang w:bidi="ar-DZ"/>
              </w:rPr>
              <w:object w:dxaOrig="279" w:dyaOrig="420">
                <v:shape id="_x0000_i1053" type="#_x0000_t75" style="width:14.55pt;height:21.15pt" o:ole="">
                  <v:imagedata r:id="rId62" o:title=""/>
                </v:shape>
                <o:OLEObject Type="Embed" ProgID="Equation.DSMT4" ShapeID="_x0000_i1053" DrawAspect="Content" ObjectID="_1503088807" r:id="rId63"/>
              </w:objec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>1) أ</w:t>
            </w:r>
            <w:r w:rsidRPr="001E66B3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>نقل ثمّ أكمل الجدول أعلاه .</w:t>
            </w:r>
          </w:p>
          <w:p w:rsidR="00234308" w:rsidRDefault="00234308" w:rsidP="00234308">
            <w:pPr>
              <w:pStyle w:val="Paragraphedeliste"/>
              <w:numPr>
                <w:ilvl w:val="0"/>
                <w:numId w:val="40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أحسب كل من الوسط </w:t>
            </w:r>
            <w:proofErr w:type="gramStart"/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>الحسابي ،</w:t>
            </w:r>
            <w:proofErr w:type="gramEnd"/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 الوسيط  و المنوال لهذه السلسلة .</w:t>
            </w:r>
          </w:p>
          <w:p w:rsidR="00234308" w:rsidRPr="001E66B3" w:rsidRDefault="00234308" w:rsidP="00234308">
            <w:pPr>
              <w:bidi/>
              <w:spacing w:line="276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position w:val="-12"/>
                <w:sz w:val="28"/>
                <w:szCs w:val="28"/>
                <w:rtl/>
                <w:lang w:bidi="ar-DZ"/>
              </w:rPr>
              <w:t xml:space="preserve">    </w:t>
            </w:r>
            <w:r w:rsidRPr="00C34E0D">
              <w:rPr>
                <w:b/>
                <w:bCs/>
                <w:position w:val="-14"/>
                <w:lang w:bidi="ar-DZ"/>
              </w:rPr>
              <w:object w:dxaOrig="380" w:dyaOrig="420">
                <v:shape id="_x0000_i1054" type="#_x0000_t75" style="width:19.15pt;height:21.15pt" o:ole="">
                  <v:imagedata r:id="rId64" o:title=""/>
                </v:shape>
                <o:OLEObject Type="Embed" ProgID="Equation.DSMT4" ShapeID="_x0000_i1054" DrawAspect="Content" ObjectID="_1503088808" r:id="rId65"/>
              </w:object>
            </w:r>
            <w:r w:rsidRPr="001E66B3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>نصنّف هذه السلسلة على شكل</w:t>
            </w:r>
            <w:r w:rsidRPr="001E66B3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 فئات متساوية الطول و طولها 5 والفئة الأولى هي </w:t>
            </w:r>
            <w:r w:rsidRPr="00763AE0">
              <w:rPr>
                <w:position w:val="-14"/>
              </w:rPr>
              <w:object w:dxaOrig="600" w:dyaOrig="400">
                <v:shape id="_x0000_i1055" type="#_x0000_t75" style="width:35.65pt;height:23.8pt" o:ole="">
                  <v:imagedata r:id="rId66" o:title=""/>
                </v:shape>
                <o:OLEObject Type="Embed" ProgID="Equation.DSMT4" ShapeID="_x0000_i1055" DrawAspect="Content" ObjectID="_1503088809" r:id="rId67"/>
              </w:object>
            </w:r>
            <w:proofErr w:type="gramStart"/>
            <w:r w:rsidRPr="001E66B3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 .</w:t>
            </w:r>
            <w:proofErr w:type="gramEnd"/>
          </w:p>
          <w:p w:rsidR="00234308" w:rsidRPr="006D3008" w:rsidRDefault="00234308" w:rsidP="00234308">
            <w:pPr>
              <w:pStyle w:val="Paragraphedeliste"/>
              <w:numPr>
                <w:ilvl w:val="0"/>
                <w:numId w:val="41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DZ"/>
              </w:rPr>
            </w:pPr>
            <w:r w:rsidRPr="006D3008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شكّل جدولا إحصائيا يحتوي الفئات وتكرارها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6D3008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ومراكز الفئات . </w:t>
            </w:r>
          </w:p>
          <w:p w:rsidR="00FE19DE" w:rsidRPr="00234308" w:rsidRDefault="00234308" w:rsidP="00234308">
            <w:pPr>
              <w:pStyle w:val="Paragraphedeliste"/>
              <w:numPr>
                <w:ilvl w:val="0"/>
                <w:numId w:val="41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أحسب كلا من الوسط الحسابي </w:t>
            </w:r>
            <w:r w:rsidRPr="006D3008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DZ"/>
              </w:rPr>
              <w:t xml:space="preserve"> و المنوال لهذه السلسلة .</w:t>
            </w:r>
          </w:p>
        </w:tc>
      </w:tr>
      <w:tr w:rsidR="00750057" w:rsidRPr="00ED615E" w:rsidTr="00737F67">
        <w:trPr>
          <w:trHeight w:val="450"/>
        </w:trPr>
        <w:tc>
          <w:tcPr>
            <w:tcW w:w="3705" w:type="dxa"/>
            <w:tcBorders>
              <w:top w:val="double" w:sz="4" w:space="0" w:color="auto"/>
              <w:left w:val="thickThinLargeGap" w:sz="24" w:space="0" w:color="auto"/>
              <w:bottom w:val="thickThinLargeGap" w:sz="24" w:space="0" w:color="auto"/>
              <w:right w:val="double" w:sz="4" w:space="0" w:color="auto"/>
            </w:tcBorders>
            <w:vAlign w:val="center"/>
          </w:tcPr>
          <w:p w:rsidR="00750057" w:rsidRPr="000D437F" w:rsidRDefault="00750057" w:rsidP="00805B89">
            <w:pPr>
              <w:tabs>
                <w:tab w:val="center" w:pos="1744"/>
                <w:tab w:val="right" w:pos="3489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3405" w:type="dxa"/>
            <w:tcBorders>
              <w:top w:val="double" w:sz="4" w:space="0" w:color="auto"/>
              <w:left w:val="double" w:sz="4" w:space="0" w:color="auto"/>
              <w:bottom w:val="thickThinLargeGap" w:sz="24" w:space="0" w:color="auto"/>
              <w:right w:val="double" w:sz="4" w:space="0" w:color="auto"/>
            </w:tcBorders>
            <w:vAlign w:val="center"/>
          </w:tcPr>
          <w:p w:rsidR="00750057" w:rsidRPr="00336685" w:rsidRDefault="00B02405" w:rsidP="002B4802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336685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bidi="ar-DZ"/>
              </w:rPr>
              <w:t>حظ ســـــعيد</w:t>
            </w:r>
          </w:p>
        </w:tc>
        <w:tc>
          <w:tcPr>
            <w:tcW w:w="3805" w:type="dxa"/>
            <w:tcBorders>
              <w:top w:val="double" w:sz="4" w:space="0" w:color="auto"/>
              <w:left w:val="double" w:sz="4" w:space="0" w:color="auto"/>
              <w:bottom w:val="thickThinLargeGap" w:sz="24" w:space="0" w:color="auto"/>
              <w:right w:val="thinThickLargeGap" w:sz="24" w:space="0" w:color="auto"/>
            </w:tcBorders>
            <w:vAlign w:val="center"/>
          </w:tcPr>
          <w:p w:rsidR="00750057" w:rsidRPr="00336685" w:rsidRDefault="00234308" w:rsidP="002B4802">
            <w:pPr>
              <w:bidi/>
              <w:jc w:val="center"/>
              <w:rPr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أساتذ</w:t>
            </w:r>
            <w:proofErr w:type="spellEnd"/>
            <w:r w:rsidR="00B02405" w:rsidRPr="00336685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المادة</w:t>
            </w:r>
          </w:p>
        </w:tc>
      </w:tr>
    </w:tbl>
    <w:p w:rsidR="00E337C8" w:rsidRDefault="00F72550" w:rsidP="00F72550">
      <w:pPr>
        <w:tabs>
          <w:tab w:val="left" w:pos="5852"/>
        </w:tabs>
        <w:bidi/>
        <w:rPr>
          <w:sz w:val="2"/>
          <w:szCs w:val="2"/>
          <w:rtl/>
          <w:lang w:bidi="ar-DZ"/>
        </w:rPr>
      </w:pPr>
      <w:r>
        <w:rPr>
          <w:sz w:val="2"/>
          <w:szCs w:val="2"/>
          <w:rtl/>
          <w:lang w:bidi="ar-DZ"/>
        </w:rPr>
        <w:tab/>
      </w:r>
    </w:p>
    <w:sectPr w:rsidR="00E337C8" w:rsidSect="00234308">
      <w:pgSz w:w="11906" w:h="16838"/>
      <w:pgMar w:top="567" w:right="567" w:bottom="142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22AA9"/>
    <w:multiLevelType w:val="hybridMultilevel"/>
    <w:tmpl w:val="080C1814"/>
    <w:lvl w:ilvl="0" w:tplc="3AB6ADC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A90A26"/>
    <w:multiLevelType w:val="hybridMultilevel"/>
    <w:tmpl w:val="47027D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8422E"/>
    <w:multiLevelType w:val="hybridMultilevel"/>
    <w:tmpl w:val="85FEC390"/>
    <w:lvl w:ilvl="0" w:tplc="CE368F3C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">
    <w:nsid w:val="05BF2034"/>
    <w:multiLevelType w:val="hybridMultilevel"/>
    <w:tmpl w:val="26E0D3AE"/>
    <w:lvl w:ilvl="0" w:tplc="339412B0">
      <w:start w:val="2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400C01"/>
    <w:multiLevelType w:val="hybridMultilevel"/>
    <w:tmpl w:val="9BDCD692"/>
    <w:lvl w:ilvl="0" w:tplc="54FE1E1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C821BEF"/>
    <w:multiLevelType w:val="hybridMultilevel"/>
    <w:tmpl w:val="B72EDBDE"/>
    <w:lvl w:ilvl="0" w:tplc="763A327A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8D0246"/>
    <w:multiLevelType w:val="hybridMultilevel"/>
    <w:tmpl w:val="BE7E9FCA"/>
    <w:lvl w:ilvl="0" w:tplc="054461E4">
      <w:start w:val="1"/>
      <w:numFmt w:val="decimal"/>
      <w:lvlText w:val="%1)"/>
      <w:lvlJc w:val="left"/>
      <w:pPr>
        <w:ind w:left="927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0E004491"/>
    <w:multiLevelType w:val="hybridMultilevel"/>
    <w:tmpl w:val="C0A889D6"/>
    <w:lvl w:ilvl="0" w:tplc="040C0013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40B6E208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8">
    <w:nsid w:val="0EBB4DB8"/>
    <w:multiLevelType w:val="hybridMultilevel"/>
    <w:tmpl w:val="5FF6D496"/>
    <w:lvl w:ilvl="0" w:tplc="BF28E19C">
      <w:start w:val="1"/>
      <w:numFmt w:val="arabicAlpha"/>
      <w:lvlText w:val="%1)"/>
      <w:lvlJc w:val="left"/>
      <w:pPr>
        <w:ind w:left="120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9" w:hanging="360"/>
      </w:pPr>
    </w:lvl>
    <w:lvl w:ilvl="2" w:tplc="040C001B" w:tentative="1">
      <w:start w:val="1"/>
      <w:numFmt w:val="lowerRoman"/>
      <w:lvlText w:val="%3."/>
      <w:lvlJc w:val="right"/>
      <w:pPr>
        <w:ind w:left="2649" w:hanging="180"/>
      </w:pPr>
    </w:lvl>
    <w:lvl w:ilvl="3" w:tplc="040C000F" w:tentative="1">
      <w:start w:val="1"/>
      <w:numFmt w:val="decimal"/>
      <w:lvlText w:val="%4."/>
      <w:lvlJc w:val="left"/>
      <w:pPr>
        <w:ind w:left="3369" w:hanging="360"/>
      </w:pPr>
    </w:lvl>
    <w:lvl w:ilvl="4" w:tplc="040C0019" w:tentative="1">
      <w:start w:val="1"/>
      <w:numFmt w:val="lowerLetter"/>
      <w:lvlText w:val="%5."/>
      <w:lvlJc w:val="left"/>
      <w:pPr>
        <w:ind w:left="4089" w:hanging="360"/>
      </w:pPr>
    </w:lvl>
    <w:lvl w:ilvl="5" w:tplc="040C001B" w:tentative="1">
      <w:start w:val="1"/>
      <w:numFmt w:val="lowerRoman"/>
      <w:lvlText w:val="%6."/>
      <w:lvlJc w:val="right"/>
      <w:pPr>
        <w:ind w:left="4809" w:hanging="180"/>
      </w:pPr>
    </w:lvl>
    <w:lvl w:ilvl="6" w:tplc="040C000F" w:tentative="1">
      <w:start w:val="1"/>
      <w:numFmt w:val="decimal"/>
      <w:lvlText w:val="%7."/>
      <w:lvlJc w:val="left"/>
      <w:pPr>
        <w:ind w:left="5529" w:hanging="360"/>
      </w:pPr>
    </w:lvl>
    <w:lvl w:ilvl="7" w:tplc="040C0019" w:tentative="1">
      <w:start w:val="1"/>
      <w:numFmt w:val="lowerLetter"/>
      <w:lvlText w:val="%8."/>
      <w:lvlJc w:val="left"/>
      <w:pPr>
        <w:ind w:left="6249" w:hanging="360"/>
      </w:pPr>
    </w:lvl>
    <w:lvl w:ilvl="8" w:tplc="040C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9">
    <w:nsid w:val="0F09765A"/>
    <w:multiLevelType w:val="hybridMultilevel"/>
    <w:tmpl w:val="D66210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0A128F9"/>
    <w:multiLevelType w:val="hybridMultilevel"/>
    <w:tmpl w:val="393882AE"/>
    <w:lvl w:ilvl="0" w:tplc="C6D2E29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7C3908"/>
    <w:multiLevelType w:val="hybridMultilevel"/>
    <w:tmpl w:val="AF7CAD1E"/>
    <w:lvl w:ilvl="0" w:tplc="040C0011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8732EBE"/>
    <w:multiLevelType w:val="hybridMultilevel"/>
    <w:tmpl w:val="E630784E"/>
    <w:lvl w:ilvl="0" w:tplc="EC2C0004">
      <w:start w:val="1"/>
      <w:numFmt w:val="arabicAlpha"/>
      <w:lvlText w:val="%1)"/>
      <w:lvlJc w:val="left"/>
      <w:pPr>
        <w:ind w:left="14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30" w:hanging="360"/>
      </w:pPr>
    </w:lvl>
    <w:lvl w:ilvl="2" w:tplc="040C001B" w:tentative="1">
      <w:start w:val="1"/>
      <w:numFmt w:val="lowerRoman"/>
      <w:lvlText w:val="%3."/>
      <w:lvlJc w:val="right"/>
      <w:pPr>
        <w:ind w:left="2850" w:hanging="180"/>
      </w:pPr>
    </w:lvl>
    <w:lvl w:ilvl="3" w:tplc="040C000F" w:tentative="1">
      <w:start w:val="1"/>
      <w:numFmt w:val="decimal"/>
      <w:lvlText w:val="%4."/>
      <w:lvlJc w:val="left"/>
      <w:pPr>
        <w:ind w:left="3570" w:hanging="360"/>
      </w:pPr>
    </w:lvl>
    <w:lvl w:ilvl="4" w:tplc="040C0019" w:tentative="1">
      <w:start w:val="1"/>
      <w:numFmt w:val="lowerLetter"/>
      <w:lvlText w:val="%5."/>
      <w:lvlJc w:val="left"/>
      <w:pPr>
        <w:ind w:left="4290" w:hanging="360"/>
      </w:pPr>
    </w:lvl>
    <w:lvl w:ilvl="5" w:tplc="040C001B" w:tentative="1">
      <w:start w:val="1"/>
      <w:numFmt w:val="lowerRoman"/>
      <w:lvlText w:val="%6."/>
      <w:lvlJc w:val="right"/>
      <w:pPr>
        <w:ind w:left="5010" w:hanging="180"/>
      </w:pPr>
    </w:lvl>
    <w:lvl w:ilvl="6" w:tplc="040C000F" w:tentative="1">
      <w:start w:val="1"/>
      <w:numFmt w:val="decimal"/>
      <w:lvlText w:val="%7."/>
      <w:lvlJc w:val="left"/>
      <w:pPr>
        <w:ind w:left="5730" w:hanging="360"/>
      </w:pPr>
    </w:lvl>
    <w:lvl w:ilvl="7" w:tplc="040C0019" w:tentative="1">
      <w:start w:val="1"/>
      <w:numFmt w:val="lowerLetter"/>
      <w:lvlText w:val="%8."/>
      <w:lvlJc w:val="left"/>
      <w:pPr>
        <w:ind w:left="6450" w:hanging="360"/>
      </w:pPr>
    </w:lvl>
    <w:lvl w:ilvl="8" w:tplc="040C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3">
    <w:nsid w:val="296B1E1C"/>
    <w:multiLevelType w:val="hybridMultilevel"/>
    <w:tmpl w:val="BF7C8F4C"/>
    <w:lvl w:ilvl="0" w:tplc="E9389B8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E3D21DE"/>
    <w:multiLevelType w:val="hybridMultilevel"/>
    <w:tmpl w:val="FB3CEF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5942D8"/>
    <w:multiLevelType w:val="hybridMultilevel"/>
    <w:tmpl w:val="2C423F7C"/>
    <w:lvl w:ilvl="0" w:tplc="040C0001">
      <w:start w:val="5"/>
      <w:numFmt w:val="arabicAlpha"/>
      <w:lvlText w:val="%1)"/>
      <w:lvlJc w:val="left"/>
      <w:pPr>
        <w:ind w:left="1515" w:hanging="360"/>
      </w:pPr>
      <w:rPr>
        <w:rFonts w:hint="default"/>
        <w:lang w:val="fr-FR"/>
      </w:rPr>
    </w:lvl>
    <w:lvl w:ilvl="1" w:tplc="040C0003" w:tentative="1">
      <w:start w:val="1"/>
      <w:numFmt w:val="lowerLetter"/>
      <w:lvlText w:val="%2."/>
      <w:lvlJc w:val="left"/>
      <w:pPr>
        <w:ind w:left="2235" w:hanging="360"/>
      </w:pPr>
    </w:lvl>
    <w:lvl w:ilvl="2" w:tplc="040C0005" w:tentative="1">
      <w:start w:val="1"/>
      <w:numFmt w:val="lowerRoman"/>
      <w:lvlText w:val="%3."/>
      <w:lvlJc w:val="right"/>
      <w:pPr>
        <w:ind w:left="2955" w:hanging="180"/>
      </w:pPr>
    </w:lvl>
    <w:lvl w:ilvl="3" w:tplc="040C0001" w:tentative="1">
      <w:start w:val="1"/>
      <w:numFmt w:val="decimal"/>
      <w:lvlText w:val="%4."/>
      <w:lvlJc w:val="left"/>
      <w:pPr>
        <w:ind w:left="3675" w:hanging="360"/>
      </w:pPr>
    </w:lvl>
    <w:lvl w:ilvl="4" w:tplc="040C0003" w:tentative="1">
      <w:start w:val="1"/>
      <w:numFmt w:val="lowerLetter"/>
      <w:lvlText w:val="%5."/>
      <w:lvlJc w:val="left"/>
      <w:pPr>
        <w:ind w:left="4395" w:hanging="360"/>
      </w:pPr>
    </w:lvl>
    <w:lvl w:ilvl="5" w:tplc="040C0005" w:tentative="1">
      <w:start w:val="1"/>
      <w:numFmt w:val="lowerRoman"/>
      <w:lvlText w:val="%6."/>
      <w:lvlJc w:val="right"/>
      <w:pPr>
        <w:ind w:left="5115" w:hanging="180"/>
      </w:pPr>
    </w:lvl>
    <w:lvl w:ilvl="6" w:tplc="040C0001" w:tentative="1">
      <w:start w:val="1"/>
      <w:numFmt w:val="decimal"/>
      <w:lvlText w:val="%7."/>
      <w:lvlJc w:val="left"/>
      <w:pPr>
        <w:ind w:left="5835" w:hanging="360"/>
      </w:pPr>
    </w:lvl>
    <w:lvl w:ilvl="7" w:tplc="040C0003" w:tentative="1">
      <w:start w:val="1"/>
      <w:numFmt w:val="lowerLetter"/>
      <w:lvlText w:val="%8."/>
      <w:lvlJc w:val="left"/>
      <w:pPr>
        <w:ind w:left="6555" w:hanging="360"/>
      </w:pPr>
    </w:lvl>
    <w:lvl w:ilvl="8" w:tplc="040C0005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6">
    <w:nsid w:val="305D1630"/>
    <w:multiLevelType w:val="hybridMultilevel"/>
    <w:tmpl w:val="2A846318"/>
    <w:lvl w:ilvl="0" w:tplc="C3E6C5BC">
      <w:start w:val="1"/>
      <w:numFmt w:val="decimal"/>
      <w:lvlText w:val="%1)"/>
      <w:lvlJc w:val="left"/>
      <w:pPr>
        <w:ind w:left="9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75" w:hanging="360"/>
      </w:pPr>
    </w:lvl>
    <w:lvl w:ilvl="2" w:tplc="040C001B" w:tentative="1">
      <w:start w:val="1"/>
      <w:numFmt w:val="lowerRoman"/>
      <w:lvlText w:val="%3."/>
      <w:lvlJc w:val="right"/>
      <w:pPr>
        <w:ind w:left="2595" w:hanging="180"/>
      </w:pPr>
    </w:lvl>
    <w:lvl w:ilvl="3" w:tplc="040C000F" w:tentative="1">
      <w:start w:val="1"/>
      <w:numFmt w:val="decimal"/>
      <w:lvlText w:val="%4."/>
      <w:lvlJc w:val="left"/>
      <w:pPr>
        <w:ind w:left="3315" w:hanging="360"/>
      </w:pPr>
    </w:lvl>
    <w:lvl w:ilvl="4" w:tplc="040C0019" w:tentative="1">
      <w:start w:val="1"/>
      <w:numFmt w:val="lowerLetter"/>
      <w:lvlText w:val="%5."/>
      <w:lvlJc w:val="left"/>
      <w:pPr>
        <w:ind w:left="4035" w:hanging="360"/>
      </w:pPr>
    </w:lvl>
    <w:lvl w:ilvl="5" w:tplc="040C001B" w:tentative="1">
      <w:start w:val="1"/>
      <w:numFmt w:val="lowerRoman"/>
      <w:lvlText w:val="%6."/>
      <w:lvlJc w:val="right"/>
      <w:pPr>
        <w:ind w:left="4755" w:hanging="180"/>
      </w:pPr>
    </w:lvl>
    <w:lvl w:ilvl="6" w:tplc="040C000F" w:tentative="1">
      <w:start w:val="1"/>
      <w:numFmt w:val="decimal"/>
      <w:lvlText w:val="%7."/>
      <w:lvlJc w:val="left"/>
      <w:pPr>
        <w:ind w:left="5475" w:hanging="360"/>
      </w:pPr>
    </w:lvl>
    <w:lvl w:ilvl="7" w:tplc="040C0019" w:tentative="1">
      <w:start w:val="1"/>
      <w:numFmt w:val="lowerLetter"/>
      <w:lvlText w:val="%8."/>
      <w:lvlJc w:val="left"/>
      <w:pPr>
        <w:ind w:left="6195" w:hanging="360"/>
      </w:pPr>
    </w:lvl>
    <w:lvl w:ilvl="8" w:tplc="040C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7">
    <w:nsid w:val="34402930"/>
    <w:multiLevelType w:val="hybridMultilevel"/>
    <w:tmpl w:val="1652C978"/>
    <w:lvl w:ilvl="0" w:tplc="C9EAA9A8">
      <w:start w:val="1"/>
      <w:numFmt w:val="decimal"/>
      <w:lvlText w:val="%1)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8">
    <w:nsid w:val="3487623E"/>
    <w:multiLevelType w:val="hybridMultilevel"/>
    <w:tmpl w:val="7FC64C92"/>
    <w:lvl w:ilvl="0" w:tplc="56B865B6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4B54F79"/>
    <w:multiLevelType w:val="hybridMultilevel"/>
    <w:tmpl w:val="AF7CAD1E"/>
    <w:lvl w:ilvl="0" w:tplc="9D86B15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D17C31"/>
    <w:multiLevelType w:val="hybridMultilevel"/>
    <w:tmpl w:val="59601EAA"/>
    <w:lvl w:ilvl="0" w:tplc="040C0011">
      <w:start w:val="1"/>
      <w:numFmt w:val="decimal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408A254E"/>
    <w:multiLevelType w:val="hybridMultilevel"/>
    <w:tmpl w:val="2774DAEA"/>
    <w:lvl w:ilvl="0" w:tplc="E9389B82">
      <w:start w:val="5"/>
      <w:numFmt w:val="arabicAlpha"/>
      <w:lvlText w:val="%1)"/>
      <w:lvlJc w:val="left"/>
      <w:pPr>
        <w:ind w:left="12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5" w:hanging="360"/>
      </w:pPr>
    </w:lvl>
    <w:lvl w:ilvl="2" w:tplc="040C001B" w:tentative="1">
      <w:start w:val="1"/>
      <w:numFmt w:val="lowerRoman"/>
      <w:lvlText w:val="%3."/>
      <w:lvlJc w:val="right"/>
      <w:pPr>
        <w:ind w:left="2655" w:hanging="180"/>
      </w:pPr>
    </w:lvl>
    <w:lvl w:ilvl="3" w:tplc="040C000F" w:tentative="1">
      <w:start w:val="1"/>
      <w:numFmt w:val="decimal"/>
      <w:lvlText w:val="%4."/>
      <w:lvlJc w:val="left"/>
      <w:pPr>
        <w:ind w:left="3375" w:hanging="360"/>
      </w:pPr>
    </w:lvl>
    <w:lvl w:ilvl="4" w:tplc="040C0019" w:tentative="1">
      <w:start w:val="1"/>
      <w:numFmt w:val="lowerLetter"/>
      <w:lvlText w:val="%5."/>
      <w:lvlJc w:val="left"/>
      <w:pPr>
        <w:ind w:left="4095" w:hanging="360"/>
      </w:pPr>
    </w:lvl>
    <w:lvl w:ilvl="5" w:tplc="040C001B" w:tentative="1">
      <w:start w:val="1"/>
      <w:numFmt w:val="lowerRoman"/>
      <w:lvlText w:val="%6."/>
      <w:lvlJc w:val="right"/>
      <w:pPr>
        <w:ind w:left="4815" w:hanging="180"/>
      </w:pPr>
    </w:lvl>
    <w:lvl w:ilvl="6" w:tplc="040C000F" w:tentative="1">
      <w:start w:val="1"/>
      <w:numFmt w:val="decimal"/>
      <w:lvlText w:val="%7."/>
      <w:lvlJc w:val="left"/>
      <w:pPr>
        <w:ind w:left="5535" w:hanging="360"/>
      </w:pPr>
    </w:lvl>
    <w:lvl w:ilvl="7" w:tplc="040C0019" w:tentative="1">
      <w:start w:val="1"/>
      <w:numFmt w:val="lowerLetter"/>
      <w:lvlText w:val="%8."/>
      <w:lvlJc w:val="left"/>
      <w:pPr>
        <w:ind w:left="6255" w:hanging="360"/>
      </w:pPr>
    </w:lvl>
    <w:lvl w:ilvl="8" w:tplc="040C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22">
    <w:nsid w:val="42197E38"/>
    <w:multiLevelType w:val="hybridMultilevel"/>
    <w:tmpl w:val="4E080452"/>
    <w:lvl w:ilvl="0" w:tplc="3F30940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DF3E45"/>
    <w:multiLevelType w:val="hybridMultilevel"/>
    <w:tmpl w:val="27EA947C"/>
    <w:lvl w:ilvl="0" w:tplc="2912119E">
      <w:start w:val="1"/>
      <w:numFmt w:val="bullet"/>
      <w:lvlText w:val=""/>
      <w:lvlJc w:val="left"/>
      <w:pPr>
        <w:ind w:left="2115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ind w:left="2835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3555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4275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4995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5715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6435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7155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7875" w:hanging="360"/>
      </w:pPr>
      <w:rPr>
        <w:rFonts w:ascii="Wingdings" w:hAnsi="Wingdings" w:hint="default"/>
      </w:rPr>
    </w:lvl>
  </w:abstractNum>
  <w:abstractNum w:abstractNumId="24">
    <w:nsid w:val="50B458C7"/>
    <w:multiLevelType w:val="hybridMultilevel"/>
    <w:tmpl w:val="EF008F28"/>
    <w:lvl w:ilvl="0" w:tplc="040C0001">
      <w:start w:val="8"/>
      <w:numFmt w:val="arabicAlpha"/>
      <w:lvlText w:val="%1)"/>
      <w:lvlJc w:val="left"/>
      <w:pPr>
        <w:ind w:left="1209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929" w:hanging="360"/>
      </w:pPr>
    </w:lvl>
    <w:lvl w:ilvl="2" w:tplc="040C0005" w:tentative="1">
      <w:start w:val="1"/>
      <w:numFmt w:val="lowerRoman"/>
      <w:lvlText w:val="%3."/>
      <w:lvlJc w:val="right"/>
      <w:pPr>
        <w:ind w:left="2649" w:hanging="180"/>
      </w:pPr>
    </w:lvl>
    <w:lvl w:ilvl="3" w:tplc="040C0001" w:tentative="1">
      <w:start w:val="1"/>
      <w:numFmt w:val="decimal"/>
      <w:lvlText w:val="%4."/>
      <w:lvlJc w:val="left"/>
      <w:pPr>
        <w:ind w:left="3369" w:hanging="360"/>
      </w:pPr>
    </w:lvl>
    <w:lvl w:ilvl="4" w:tplc="040C0003" w:tentative="1">
      <w:start w:val="1"/>
      <w:numFmt w:val="lowerLetter"/>
      <w:lvlText w:val="%5."/>
      <w:lvlJc w:val="left"/>
      <w:pPr>
        <w:ind w:left="4089" w:hanging="360"/>
      </w:pPr>
    </w:lvl>
    <w:lvl w:ilvl="5" w:tplc="040C0005" w:tentative="1">
      <w:start w:val="1"/>
      <w:numFmt w:val="lowerRoman"/>
      <w:lvlText w:val="%6."/>
      <w:lvlJc w:val="right"/>
      <w:pPr>
        <w:ind w:left="4809" w:hanging="180"/>
      </w:pPr>
    </w:lvl>
    <w:lvl w:ilvl="6" w:tplc="040C0001" w:tentative="1">
      <w:start w:val="1"/>
      <w:numFmt w:val="decimal"/>
      <w:lvlText w:val="%7."/>
      <w:lvlJc w:val="left"/>
      <w:pPr>
        <w:ind w:left="5529" w:hanging="360"/>
      </w:pPr>
    </w:lvl>
    <w:lvl w:ilvl="7" w:tplc="040C0003" w:tentative="1">
      <w:start w:val="1"/>
      <w:numFmt w:val="lowerLetter"/>
      <w:lvlText w:val="%8."/>
      <w:lvlJc w:val="left"/>
      <w:pPr>
        <w:ind w:left="6249" w:hanging="360"/>
      </w:pPr>
    </w:lvl>
    <w:lvl w:ilvl="8" w:tplc="040C0005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25">
    <w:nsid w:val="545341AB"/>
    <w:multiLevelType w:val="hybridMultilevel"/>
    <w:tmpl w:val="FA2899CA"/>
    <w:lvl w:ilvl="0" w:tplc="CE784A0A">
      <w:start w:val="1"/>
      <w:numFmt w:val="bullet"/>
      <w:lvlText w:val=""/>
      <w:lvlJc w:val="left"/>
      <w:pPr>
        <w:ind w:left="1185" w:hanging="360"/>
      </w:pPr>
      <w:rPr>
        <w:rFonts w:ascii="Symbol" w:hAnsi="Symbol" w:hint="default"/>
        <w:b/>
        <w:bCs/>
        <w:sz w:val="24"/>
        <w:szCs w:val="24"/>
      </w:rPr>
    </w:lvl>
    <w:lvl w:ilvl="1" w:tplc="040C0019" w:tentative="1">
      <w:start w:val="1"/>
      <w:numFmt w:val="bullet"/>
      <w:lvlText w:val="o"/>
      <w:lvlJc w:val="left"/>
      <w:pPr>
        <w:ind w:left="1905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625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345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4065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785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505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6225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945" w:hanging="360"/>
      </w:pPr>
      <w:rPr>
        <w:rFonts w:ascii="Wingdings" w:hAnsi="Wingdings" w:hint="default"/>
      </w:rPr>
    </w:lvl>
  </w:abstractNum>
  <w:abstractNum w:abstractNumId="26">
    <w:nsid w:val="5809140B"/>
    <w:multiLevelType w:val="hybridMultilevel"/>
    <w:tmpl w:val="78B2B6F4"/>
    <w:lvl w:ilvl="0" w:tplc="8812ACBC">
      <w:start w:val="1"/>
      <w:numFmt w:val="decimal"/>
      <w:lvlText w:val="%1)"/>
      <w:lvlJc w:val="left"/>
      <w:pPr>
        <w:ind w:left="927" w:hanging="360"/>
      </w:pPr>
      <w:rPr>
        <w:rFonts w:asciiTheme="majorBidi" w:hAnsiTheme="majorBidi" w:cstheme="majorBidi" w:hint="default"/>
        <w:sz w:val="28"/>
        <w:szCs w:val="28"/>
      </w:rPr>
    </w:lvl>
    <w:lvl w:ilvl="1" w:tplc="040C0003" w:tentative="1">
      <w:start w:val="1"/>
      <w:numFmt w:val="lowerLetter"/>
      <w:lvlText w:val="%2."/>
      <w:lvlJc w:val="left"/>
      <w:pPr>
        <w:ind w:left="1647" w:hanging="360"/>
      </w:pPr>
    </w:lvl>
    <w:lvl w:ilvl="2" w:tplc="040C0005" w:tentative="1">
      <w:start w:val="1"/>
      <w:numFmt w:val="lowerRoman"/>
      <w:lvlText w:val="%3."/>
      <w:lvlJc w:val="right"/>
      <w:pPr>
        <w:ind w:left="2367" w:hanging="180"/>
      </w:pPr>
    </w:lvl>
    <w:lvl w:ilvl="3" w:tplc="040C0001" w:tentative="1">
      <w:start w:val="1"/>
      <w:numFmt w:val="decimal"/>
      <w:lvlText w:val="%4."/>
      <w:lvlJc w:val="left"/>
      <w:pPr>
        <w:ind w:left="3087" w:hanging="360"/>
      </w:pPr>
    </w:lvl>
    <w:lvl w:ilvl="4" w:tplc="040C0003" w:tentative="1">
      <w:start w:val="1"/>
      <w:numFmt w:val="lowerLetter"/>
      <w:lvlText w:val="%5."/>
      <w:lvlJc w:val="left"/>
      <w:pPr>
        <w:ind w:left="3807" w:hanging="360"/>
      </w:pPr>
    </w:lvl>
    <w:lvl w:ilvl="5" w:tplc="040C0005" w:tentative="1">
      <w:start w:val="1"/>
      <w:numFmt w:val="lowerRoman"/>
      <w:lvlText w:val="%6."/>
      <w:lvlJc w:val="right"/>
      <w:pPr>
        <w:ind w:left="4527" w:hanging="180"/>
      </w:pPr>
    </w:lvl>
    <w:lvl w:ilvl="6" w:tplc="040C0001" w:tentative="1">
      <w:start w:val="1"/>
      <w:numFmt w:val="decimal"/>
      <w:lvlText w:val="%7."/>
      <w:lvlJc w:val="left"/>
      <w:pPr>
        <w:ind w:left="5247" w:hanging="360"/>
      </w:pPr>
    </w:lvl>
    <w:lvl w:ilvl="7" w:tplc="040C0003" w:tentative="1">
      <w:start w:val="1"/>
      <w:numFmt w:val="lowerLetter"/>
      <w:lvlText w:val="%8."/>
      <w:lvlJc w:val="left"/>
      <w:pPr>
        <w:ind w:left="5967" w:hanging="360"/>
      </w:pPr>
    </w:lvl>
    <w:lvl w:ilvl="8" w:tplc="040C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591D6E24"/>
    <w:multiLevelType w:val="hybridMultilevel"/>
    <w:tmpl w:val="B56A2C74"/>
    <w:lvl w:ilvl="0" w:tplc="672EEAE4">
      <w:start w:val="2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5B701514"/>
    <w:multiLevelType w:val="hybridMultilevel"/>
    <w:tmpl w:val="C34819F4"/>
    <w:lvl w:ilvl="0" w:tplc="2FC28096">
      <w:start w:val="1"/>
      <w:numFmt w:val="decimal"/>
      <w:lvlText w:val="%1)"/>
      <w:lvlJc w:val="left"/>
      <w:pPr>
        <w:ind w:left="9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6" w:hanging="360"/>
      </w:pPr>
    </w:lvl>
    <w:lvl w:ilvl="2" w:tplc="040C001B" w:tentative="1">
      <w:start w:val="1"/>
      <w:numFmt w:val="lowerRoman"/>
      <w:lvlText w:val="%3."/>
      <w:lvlJc w:val="right"/>
      <w:pPr>
        <w:ind w:left="2366" w:hanging="180"/>
      </w:pPr>
    </w:lvl>
    <w:lvl w:ilvl="3" w:tplc="040C000F" w:tentative="1">
      <w:start w:val="1"/>
      <w:numFmt w:val="decimal"/>
      <w:lvlText w:val="%4."/>
      <w:lvlJc w:val="left"/>
      <w:pPr>
        <w:ind w:left="3086" w:hanging="360"/>
      </w:pPr>
    </w:lvl>
    <w:lvl w:ilvl="4" w:tplc="040C0019" w:tentative="1">
      <w:start w:val="1"/>
      <w:numFmt w:val="lowerLetter"/>
      <w:lvlText w:val="%5."/>
      <w:lvlJc w:val="left"/>
      <w:pPr>
        <w:ind w:left="3806" w:hanging="360"/>
      </w:pPr>
    </w:lvl>
    <w:lvl w:ilvl="5" w:tplc="040C001B" w:tentative="1">
      <w:start w:val="1"/>
      <w:numFmt w:val="lowerRoman"/>
      <w:lvlText w:val="%6."/>
      <w:lvlJc w:val="right"/>
      <w:pPr>
        <w:ind w:left="4526" w:hanging="180"/>
      </w:pPr>
    </w:lvl>
    <w:lvl w:ilvl="6" w:tplc="040C000F" w:tentative="1">
      <w:start w:val="1"/>
      <w:numFmt w:val="decimal"/>
      <w:lvlText w:val="%7."/>
      <w:lvlJc w:val="left"/>
      <w:pPr>
        <w:ind w:left="5246" w:hanging="360"/>
      </w:pPr>
    </w:lvl>
    <w:lvl w:ilvl="7" w:tplc="040C0019" w:tentative="1">
      <w:start w:val="1"/>
      <w:numFmt w:val="lowerLetter"/>
      <w:lvlText w:val="%8."/>
      <w:lvlJc w:val="left"/>
      <w:pPr>
        <w:ind w:left="5966" w:hanging="360"/>
      </w:pPr>
    </w:lvl>
    <w:lvl w:ilvl="8" w:tplc="040C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29">
    <w:nsid w:val="5D8C0867"/>
    <w:multiLevelType w:val="hybridMultilevel"/>
    <w:tmpl w:val="AF7CAD1E"/>
    <w:lvl w:ilvl="0" w:tplc="C7BCFD0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9A2E24"/>
    <w:multiLevelType w:val="hybridMultilevel"/>
    <w:tmpl w:val="DA768BC4"/>
    <w:lvl w:ilvl="0" w:tplc="6A0E201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20" w:hanging="360"/>
      </w:pPr>
    </w:lvl>
    <w:lvl w:ilvl="2" w:tplc="040C001B" w:tentative="1">
      <w:start w:val="1"/>
      <w:numFmt w:val="lowerRoman"/>
      <w:lvlText w:val="%3."/>
      <w:lvlJc w:val="right"/>
      <w:pPr>
        <w:ind w:left="2640" w:hanging="180"/>
      </w:pPr>
    </w:lvl>
    <w:lvl w:ilvl="3" w:tplc="040C000F" w:tentative="1">
      <w:start w:val="1"/>
      <w:numFmt w:val="decimal"/>
      <w:lvlText w:val="%4."/>
      <w:lvlJc w:val="left"/>
      <w:pPr>
        <w:ind w:left="3360" w:hanging="360"/>
      </w:pPr>
    </w:lvl>
    <w:lvl w:ilvl="4" w:tplc="040C0019" w:tentative="1">
      <w:start w:val="1"/>
      <w:numFmt w:val="lowerLetter"/>
      <w:lvlText w:val="%5."/>
      <w:lvlJc w:val="left"/>
      <w:pPr>
        <w:ind w:left="4080" w:hanging="360"/>
      </w:pPr>
    </w:lvl>
    <w:lvl w:ilvl="5" w:tplc="040C001B" w:tentative="1">
      <w:start w:val="1"/>
      <w:numFmt w:val="lowerRoman"/>
      <w:lvlText w:val="%6."/>
      <w:lvlJc w:val="right"/>
      <w:pPr>
        <w:ind w:left="4800" w:hanging="180"/>
      </w:pPr>
    </w:lvl>
    <w:lvl w:ilvl="6" w:tplc="040C000F" w:tentative="1">
      <w:start w:val="1"/>
      <w:numFmt w:val="decimal"/>
      <w:lvlText w:val="%7."/>
      <w:lvlJc w:val="left"/>
      <w:pPr>
        <w:ind w:left="5520" w:hanging="360"/>
      </w:pPr>
    </w:lvl>
    <w:lvl w:ilvl="7" w:tplc="040C0019" w:tentative="1">
      <w:start w:val="1"/>
      <w:numFmt w:val="lowerLetter"/>
      <w:lvlText w:val="%8."/>
      <w:lvlJc w:val="left"/>
      <w:pPr>
        <w:ind w:left="6240" w:hanging="360"/>
      </w:pPr>
    </w:lvl>
    <w:lvl w:ilvl="8" w:tplc="040C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31">
    <w:nsid w:val="672F5009"/>
    <w:multiLevelType w:val="hybridMultilevel"/>
    <w:tmpl w:val="E2080906"/>
    <w:lvl w:ilvl="0" w:tplc="A50E9A6E">
      <w:start w:val="1"/>
      <w:numFmt w:val="arabicAlpha"/>
      <w:lvlText w:val="%1)"/>
      <w:lvlJc w:val="left"/>
      <w:pPr>
        <w:ind w:left="12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>
    <w:nsid w:val="6AE64D23"/>
    <w:multiLevelType w:val="hybridMultilevel"/>
    <w:tmpl w:val="97AC3754"/>
    <w:lvl w:ilvl="0" w:tplc="E9389B8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2534DA"/>
    <w:multiLevelType w:val="hybridMultilevel"/>
    <w:tmpl w:val="939688DE"/>
    <w:lvl w:ilvl="0" w:tplc="E2905C04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DE6830"/>
    <w:multiLevelType w:val="hybridMultilevel"/>
    <w:tmpl w:val="0FB4E43A"/>
    <w:lvl w:ilvl="0" w:tplc="040C0011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10" w:hanging="360"/>
      </w:pPr>
    </w:lvl>
    <w:lvl w:ilvl="2" w:tplc="040C001B" w:tentative="1">
      <w:start w:val="1"/>
      <w:numFmt w:val="lowerRoman"/>
      <w:lvlText w:val="%3."/>
      <w:lvlJc w:val="right"/>
      <w:pPr>
        <w:ind w:left="2430" w:hanging="180"/>
      </w:pPr>
    </w:lvl>
    <w:lvl w:ilvl="3" w:tplc="040C000F" w:tentative="1">
      <w:start w:val="1"/>
      <w:numFmt w:val="decimal"/>
      <w:lvlText w:val="%4."/>
      <w:lvlJc w:val="left"/>
      <w:pPr>
        <w:ind w:left="3150" w:hanging="360"/>
      </w:pPr>
    </w:lvl>
    <w:lvl w:ilvl="4" w:tplc="040C0019" w:tentative="1">
      <w:start w:val="1"/>
      <w:numFmt w:val="lowerLetter"/>
      <w:lvlText w:val="%5."/>
      <w:lvlJc w:val="left"/>
      <w:pPr>
        <w:ind w:left="3870" w:hanging="360"/>
      </w:pPr>
    </w:lvl>
    <w:lvl w:ilvl="5" w:tplc="040C001B" w:tentative="1">
      <w:start w:val="1"/>
      <w:numFmt w:val="lowerRoman"/>
      <w:lvlText w:val="%6."/>
      <w:lvlJc w:val="right"/>
      <w:pPr>
        <w:ind w:left="4590" w:hanging="180"/>
      </w:pPr>
    </w:lvl>
    <w:lvl w:ilvl="6" w:tplc="040C000F" w:tentative="1">
      <w:start w:val="1"/>
      <w:numFmt w:val="decimal"/>
      <w:lvlText w:val="%7."/>
      <w:lvlJc w:val="left"/>
      <w:pPr>
        <w:ind w:left="5310" w:hanging="360"/>
      </w:pPr>
    </w:lvl>
    <w:lvl w:ilvl="7" w:tplc="040C0019" w:tentative="1">
      <w:start w:val="1"/>
      <w:numFmt w:val="lowerLetter"/>
      <w:lvlText w:val="%8."/>
      <w:lvlJc w:val="left"/>
      <w:pPr>
        <w:ind w:left="6030" w:hanging="360"/>
      </w:pPr>
    </w:lvl>
    <w:lvl w:ilvl="8" w:tplc="040C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5">
    <w:nsid w:val="6DC44BC6"/>
    <w:multiLevelType w:val="hybridMultilevel"/>
    <w:tmpl w:val="88D27E40"/>
    <w:lvl w:ilvl="0" w:tplc="55DA27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002560B"/>
    <w:multiLevelType w:val="hybridMultilevel"/>
    <w:tmpl w:val="87C639C8"/>
    <w:lvl w:ilvl="0" w:tplc="F5EA96D8">
      <w:start w:val="1"/>
      <w:numFmt w:val="decimal"/>
      <w:lvlText w:val="%1)"/>
      <w:lvlJc w:val="left"/>
      <w:pPr>
        <w:ind w:left="927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B23375"/>
    <w:multiLevelType w:val="hybridMultilevel"/>
    <w:tmpl w:val="9878A96E"/>
    <w:lvl w:ilvl="0" w:tplc="040C001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1D76ED"/>
    <w:multiLevelType w:val="hybridMultilevel"/>
    <w:tmpl w:val="5D028A02"/>
    <w:lvl w:ilvl="0" w:tplc="B5A8A1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A880CF5"/>
    <w:multiLevelType w:val="hybridMultilevel"/>
    <w:tmpl w:val="2BBE9FC6"/>
    <w:lvl w:ilvl="0" w:tplc="918C179C">
      <w:start w:val="2"/>
      <w:numFmt w:val="arabicAlpha"/>
      <w:lvlText w:val="%1)"/>
      <w:lvlJc w:val="left"/>
      <w:pPr>
        <w:ind w:left="12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50" w:hanging="360"/>
      </w:pPr>
    </w:lvl>
    <w:lvl w:ilvl="2" w:tplc="040C001B" w:tentative="1">
      <w:start w:val="1"/>
      <w:numFmt w:val="lowerRoman"/>
      <w:lvlText w:val="%3."/>
      <w:lvlJc w:val="right"/>
      <w:pPr>
        <w:ind w:left="2670" w:hanging="180"/>
      </w:pPr>
    </w:lvl>
    <w:lvl w:ilvl="3" w:tplc="040C000F" w:tentative="1">
      <w:start w:val="1"/>
      <w:numFmt w:val="decimal"/>
      <w:lvlText w:val="%4."/>
      <w:lvlJc w:val="left"/>
      <w:pPr>
        <w:ind w:left="3390" w:hanging="360"/>
      </w:pPr>
    </w:lvl>
    <w:lvl w:ilvl="4" w:tplc="040C0019" w:tentative="1">
      <w:start w:val="1"/>
      <w:numFmt w:val="lowerLetter"/>
      <w:lvlText w:val="%5."/>
      <w:lvlJc w:val="left"/>
      <w:pPr>
        <w:ind w:left="4110" w:hanging="360"/>
      </w:pPr>
    </w:lvl>
    <w:lvl w:ilvl="5" w:tplc="040C001B" w:tentative="1">
      <w:start w:val="1"/>
      <w:numFmt w:val="lowerRoman"/>
      <w:lvlText w:val="%6."/>
      <w:lvlJc w:val="right"/>
      <w:pPr>
        <w:ind w:left="4830" w:hanging="180"/>
      </w:pPr>
    </w:lvl>
    <w:lvl w:ilvl="6" w:tplc="040C000F" w:tentative="1">
      <w:start w:val="1"/>
      <w:numFmt w:val="decimal"/>
      <w:lvlText w:val="%7."/>
      <w:lvlJc w:val="left"/>
      <w:pPr>
        <w:ind w:left="5550" w:hanging="360"/>
      </w:pPr>
    </w:lvl>
    <w:lvl w:ilvl="7" w:tplc="040C0019" w:tentative="1">
      <w:start w:val="1"/>
      <w:numFmt w:val="lowerLetter"/>
      <w:lvlText w:val="%8."/>
      <w:lvlJc w:val="left"/>
      <w:pPr>
        <w:ind w:left="6270" w:hanging="360"/>
      </w:pPr>
    </w:lvl>
    <w:lvl w:ilvl="8" w:tplc="040C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40">
    <w:nsid w:val="7FFB139F"/>
    <w:multiLevelType w:val="hybridMultilevel"/>
    <w:tmpl w:val="939688DE"/>
    <w:lvl w:ilvl="0" w:tplc="E2905C04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25"/>
  </w:num>
  <w:num w:numId="3">
    <w:abstractNumId w:val="23"/>
  </w:num>
  <w:num w:numId="4">
    <w:abstractNumId w:val="0"/>
  </w:num>
  <w:num w:numId="5">
    <w:abstractNumId w:val="22"/>
  </w:num>
  <w:num w:numId="6">
    <w:abstractNumId w:val="10"/>
  </w:num>
  <w:num w:numId="7">
    <w:abstractNumId w:val="38"/>
  </w:num>
  <w:num w:numId="8">
    <w:abstractNumId w:val="35"/>
  </w:num>
  <w:num w:numId="9">
    <w:abstractNumId w:val="32"/>
  </w:num>
  <w:num w:numId="10">
    <w:abstractNumId w:val="3"/>
  </w:num>
  <w:num w:numId="11">
    <w:abstractNumId w:val="13"/>
  </w:num>
  <w:num w:numId="12">
    <w:abstractNumId w:val="19"/>
  </w:num>
  <w:num w:numId="13">
    <w:abstractNumId w:val="1"/>
  </w:num>
  <w:num w:numId="14">
    <w:abstractNumId w:val="29"/>
  </w:num>
  <w:num w:numId="15">
    <w:abstractNumId w:val="11"/>
  </w:num>
  <w:num w:numId="16">
    <w:abstractNumId w:val="2"/>
  </w:num>
  <w:num w:numId="17">
    <w:abstractNumId w:val="16"/>
  </w:num>
  <w:num w:numId="18">
    <w:abstractNumId w:val="8"/>
  </w:num>
  <w:num w:numId="19">
    <w:abstractNumId w:val="15"/>
  </w:num>
  <w:num w:numId="20">
    <w:abstractNumId w:val="24"/>
  </w:num>
  <w:num w:numId="21">
    <w:abstractNumId w:val="21"/>
  </w:num>
  <w:num w:numId="22">
    <w:abstractNumId w:val="17"/>
  </w:num>
  <w:num w:numId="23">
    <w:abstractNumId w:val="28"/>
  </w:num>
  <w:num w:numId="24">
    <w:abstractNumId w:val="34"/>
  </w:num>
  <w:num w:numId="25">
    <w:abstractNumId w:val="26"/>
  </w:num>
  <w:num w:numId="26">
    <w:abstractNumId w:val="7"/>
  </w:num>
  <w:num w:numId="27">
    <w:abstractNumId w:val="4"/>
  </w:num>
  <w:num w:numId="28">
    <w:abstractNumId w:val="5"/>
  </w:num>
  <w:num w:numId="29">
    <w:abstractNumId w:val="33"/>
  </w:num>
  <w:num w:numId="30">
    <w:abstractNumId w:val="20"/>
  </w:num>
  <w:num w:numId="31">
    <w:abstractNumId w:val="18"/>
  </w:num>
  <w:num w:numId="32">
    <w:abstractNumId w:val="9"/>
  </w:num>
  <w:num w:numId="33">
    <w:abstractNumId w:val="14"/>
  </w:num>
  <w:num w:numId="34">
    <w:abstractNumId w:val="40"/>
  </w:num>
  <w:num w:numId="35">
    <w:abstractNumId w:val="12"/>
  </w:num>
  <w:num w:numId="36">
    <w:abstractNumId w:val="39"/>
  </w:num>
  <w:num w:numId="37">
    <w:abstractNumId w:val="31"/>
  </w:num>
  <w:num w:numId="38">
    <w:abstractNumId w:val="6"/>
  </w:num>
  <w:num w:numId="39">
    <w:abstractNumId w:val="36"/>
  </w:num>
  <w:num w:numId="40">
    <w:abstractNumId w:val="27"/>
  </w:num>
  <w:num w:numId="41">
    <w:abstractNumId w:val="3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spelling="clean" w:grammar="clean"/>
  <w:defaultTabStop w:val="708"/>
  <w:hyphenationZone w:val="425"/>
  <w:characterSpacingControl w:val="doNotCompress"/>
  <w:compat/>
  <w:rsids>
    <w:rsidRoot w:val="00C57F31"/>
    <w:rsid w:val="00003CD5"/>
    <w:rsid w:val="00011AAA"/>
    <w:rsid w:val="00023006"/>
    <w:rsid w:val="00032B6F"/>
    <w:rsid w:val="00035874"/>
    <w:rsid w:val="00036EE8"/>
    <w:rsid w:val="000378A4"/>
    <w:rsid w:val="00056427"/>
    <w:rsid w:val="00060480"/>
    <w:rsid w:val="000637E6"/>
    <w:rsid w:val="00077BCB"/>
    <w:rsid w:val="00081039"/>
    <w:rsid w:val="00081DE4"/>
    <w:rsid w:val="000838AF"/>
    <w:rsid w:val="00084AF0"/>
    <w:rsid w:val="000921E6"/>
    <w:rsid w:val="00096A1E"/>
    <w:rsid w:val="000A2A10"/>
    <w:rsid w:val="000A4646"/>
    <w:rsid w:val="000A4789"/>
    <w:rsid w:val="000B531B"/>
    <w:rsid w:val="000C145B"/>
    <w:rsid w:val="000C54D6"/>
    <w:rsid w:val="000C5A14"/>
    <w:rsid w:val="000D1684"/>
    <w:rsid w:val="000D437F"/>
    <w:rsid w:val="000F0E55"/>
    <w:rsid w:val="000F1A1B"/>
    <w:rsid w:val="000F314C"/>
    <w:rsid w:val="000F6DEA"/>
    <w:rsid w:val="00105007"/>
    <w:rsid w:val="00107AC8"/>
    <w:rsid w:val="0011513D"/>
    <w:rsid w:val="001311EF"/>
    <w:rsid w:val="0013436A"/>
    <w:rsid w:val="00140E60"/>
    <w:rsid w:val="00145369"/>
    <w:rsid w:val="00145E23"/>
    <w:rsid w:val="00145E67"/>
    <w:rsid w:val="001468A6"/>
    <w:rsid w:val="001612A2"/>
    <w:rsid w:val="001647DA"/>
    <w:rsid w:val="001671B5"/>
    <w:rsid w:val="00170246"/>
    <w:rsid w:val="001808F6"/>
    <w:rsid w:val="00181675"/>
    <w:rsid w:val="00187311"/>
    <w:rsid w:val="001A1B2F"/>
    <w:rsid w:val="001A7F13"/>
    <w:rsid w:val="001C32F1"/>
    <w:rsid w:val="001D13F2"/>
    <w:rsid w:val="001D74A0"/>
    <w:rsid w:val="001E2580"/>
    <w:rsid w:val="001E5EB8"/>
    <w:rsid w:val="001E663A"/>
    <w:rsid w:val="001F7AF2"/>
    <w:rsid w:val="00205A9E"/>
    <w:rsid w:val="00205D13"/>
    <w:rsid w:val="00212F21"/>
    <w:rsid w:val="002237BF"/>
    <w:rsid w:val="00224C28"/>
    <w:rsid w:val="00233B66"/>
    <w:rsid w:val="00234308"/>
    <w:rsid w:val="0023619B"/>
    <w:rsid w:val="00256DBD"/>
    <w:rsid w:val="00271D8E"/>
    <w:rsid w:val="00273DBF"/>
    <w:rsid w:val="00280748"/>
    <w:rsid w:val="00283C84"/>
    <w:rsid w:val="002A2A37"/>
    <w:rsid w:val="002B0687"/>
    <w:rsid w:val="002B4802"/>
    <w:rsid w:val="002C0FC9"/>
    <w:rsid w:val="002C4563"/>
    <w:rsid w:val="002C4A78"/>
    <w:rsid w:val="002C4E80"/>
    <w:rsid w:val="002D22B9"/>
    <w:rsid w:val="002D4027"/>
    <w:rsid w:val="002D6942"/>
    <w:rsid w:val="002E23FD"/>
    <w:rsid w:val="002F0A6E"/>
    <w:rsid w:val="00300E03"/>
    <w:rsid w:val="00300E87"/>
    <w:rsid w:val="00301373"/>
    <w:rsid w:val="0030369C"/>
    <w:rsid w:val="0030453A"/>
    <w:rsid w:val="00313C3F"/>
    <w:rsid w:val="00322230"/>
    <w:rsid w:val="0032619E"/>
    <w:rsid w:val="00336685"/>
    <w:rsid w:val="00340BE7"/>
    <w:rsid w:val="00346C69"/>
    <w:rsid w:val="00352177"/>
    <w:rsid w:val="003543E8"/>
    <w:rsid w:val="00354966"/>
    <w:rsid w:val="0035591A"/>
    <w:rsid w:val="0037450D"/>
    <w:rsid w:val="00396AB3"/>
    <w:rsid w:val="003A3942"/>
    <w:rsid w:val="003A3ED9"/>
    <w:rsid w:val="003A4D97"/>
    <w:rsid w:val="003B2606"/>
    <w:rsid w:val="003B5D36"/>
    <w:rsid w:val="003B6A1E"/>
    <w:rsid w:val="003C14A3"/>
    <w:rsid w:val="003C76BC"/>
    <w:rsid w:val="003C7829"/>
    <w:rsid w:val="003D0E76"/>
    <w:rsid w:val="003D2B7D"/>
    <w:rsid w:val="003D5174"/>
    <w:rsid w:val="003E5346"/>
    <w:rsid w:val="003E5B96"/>
    <w:rsid w:val="003E7BBD"/>
    <w:rsid w:val="003E7FF7"/>
    <w:rsid w:val="003F093F"/>
    <w:rsid w:val="003F2503"/>
    <w:rsid w:val="003F3DBD"/>
    <w:rsid w:val="003F5B10"/>
    <w:rsid w:val="004028EB"/>
    <w:rsid w:val="00406BFA"/>
    <w:rsid w:val="00407A60"/>
    <w:rsid w:val="00407C23"/>
    <w:rsid w:val="00412C6F"/>
    <w:rsid w:val="004233F9"/>
    <w:rsid w:val="00425A17"/>
    <w:rsid w:val="004422A1"/>
    <w:rsid w:val="00463A3A"/>
    <w:rsid w:val="00463BF5"/>
    <w:rsid w:val="004736C6"/>
    <w:rsid w:val="00474917"/>
    <w:rsid w:val="00475B76"/>
    <w:rsid w:val="00482385"/>
    <w:rsid w:val="0049490E"/>
    <w:rsid w:val="004972F5"/>
    <w:rsid w:val="004A6BD0"/>
    <w:rsid w:val="004B31BB"/>
    <w:rsid w:val="004B39E1"/>
    <w:rsid w:val="004B4187"/>
    <w:rsid w:val="004E0A1A"/>
    <w:rsid w:val="005056CB"/>
    <w:rsid w:val="0051308A"/>
    <w:rsid w:val="00530AAB"/>
    <w:rsid w:val="00536ECC"/>
    <w:rsid w:val="005402D3"/>
    <w:rsid w:val="00563949"/>
    <w:rsid w:val="00566451"/>
    <w:rsid w:val="00571EA2"/>
    <w:rsid w:val="00571FD4"/>
    <w:rsid w:val="00574559"/>
    <w:rsid w:val="00575FCA"/>
    <w:rsid w:val="005A0656"/>
    <w:rsid w:val="005A188B"/>
    <w:rsid w:val="005A4189"/>
    <w:rsid w:val="005B37AC"/>
    <w:rsid w:val="005C01FE"/>
    <w:rsid w:val="005C0271"/>
    <w:rsid w:val="005C2487"/>
    <w:rsid w:val="005D3AD5"/>
    <w:rsid w:val="005D7083"/>
    <w:rsid w:val="005E32D7"/>
    <w:rsid w:val="005E554F"/>
    <w:rsid w:val="005F1282"/>
    <w:rsid w:val="006011F2"/>
    <w:rsid w:val="006039E2"/>
    <w:rsid w:val="0061065E"/>
    <w:rsid w:val="0061176C"/>
    <w:rsid w:val="00622843"/>
    <w:rsid w:val="00632B68"/>
    <w:rsid w:val="00635ACF"/>
    <w:rsid w:val="00645825"/>
    <w:rsid w:val="00647C6D"/>
    <w:rsid w:val="00653435"/>
    <w:rsid w:val="00653ED9"/>
    <w:rsid w:val="00661FC5"/>
    <w:rsid w:val="00664F3A"/>
    <w:rsid w:val="00666A6B"/>
    <w:rsid w:val="00667125"/>
    <w:rsid w:val="00675BE3"/>
    <w:rsid w:val="00683B71"/>
    <w:rsid w:val="006840FE"/>
    <w:rsid w:val="006848AB"/>
    <w:rsid w:val="00687170"/>
    <w:rsid w:val="00687BE2"/>
    <w:rsid w:val="006911CD"/>
    <w:rsid w:val="0069542E"/>
    <w:rsid w:val="00696AFD"/>
    <w:rsid w:val="006A677D"/>
    <w:rsid w:val="006B3A33"/>
    <w:rsid w:val="006C2EE5"/>
    <w:rsid w:val="006C7B26"/>
    <w:rsid w:val="006D1145"/>
    <w:rsid w:val="006E5B09"/>
    <w:rsid w:val="006F0C14"/>
    <w:rsid w:val="006F7F78"/>
    <w:rsid w:val="007015A5"/>
    <w:rsid w:val="00710216"/>
    <w:rsid w:val="00715C6C"/>
    <w:rsid w:val="007172A1"/>
    <w:rsid w:val="00731427"/>
    <w:rsid w:val="00736CBB"/>
    <w:rsid w:val="00737361"/>
    <w:rsid w:val="00737F67"/>
    <w:rsid w:val="00744627"/>
    <w:rsid w:val="00750057"/>
    <w:rsid w:val="00755275"/>
    <w:rsid w:val="00764492"/>
    <w:rsid w:val="007705D0"/>
    <w:rsid w:val="00774506"/>
    <w:rsid w:val="00777673"/>
    <w:rsid w:val="007866A2"/>
    <w:rsid w:val="00787463"/>
    <w:rsid w:val="00787AFE"/>
    <w:rsid w:val="0079228B"/>
    <w:rsid w:val="0079656A"/>
    <w:rsid w:val="007B5A85"/>
    <w:rsid w:val="007C38D6"/>
    <w:rsid w:val="007C3EB2"/>
    <w:rsid w:val="007C6CE2"/>
    <w:rsid w:val="007D5EF5"/>
    <w:rsid w:val="007E68B7"/>
    <w:rsid w:val="007F05DF"/>
    <w:rsid w:val="007F5B12"/>
    <w:rsid w:val="007F7E42"/>
    <w:rsid w:val="008002A5"/>
    <w:rsid w:val="008011A5"/>
    <w:rsid w:val="00802EEE"/>
    <w:rsid w:val="00805B89"/>
    <w:rsid w:val="008113EA"/>
    <w:rsid w:val="00825BCA"/>
    <w:rsid w:val="00833AAA"/>
    <w:rsid w:val="00834425"/>
    <w:rsid w:val="00850EA3"/>
    <w:rsid w:val="0085336B"/>
    <w:rsid w:val="0086079D"/>
    <w:rsid w:val="00863DDB"/>
    <w:rsid w:val="00872B73"/>
    <w:rsid w:val="00874046"/>
    <w:rsid w:val="00876181"/>
    <w:rsid w:val="008967BC"/>
    <w:rsid w:val="008A7BD7"/>
    <w:rsid w:val="008B229D"/>
    <w:rsid w:val="008C7025"/>
    <w:rsid w:val="008D26EC"/>
    <w:rsid w:val="008D5A71"/>
    <w:rsid w:val="008F5758"/>
    <w:rsid w:val="00901680"/>
    <w:rsid w:val="0090651E"/>
    <w:rsid w:val="009070C2"/>
    <w:rsid w:val="00907DFA"/>
    <w:rsid w:val="00910761"/>
    <w:rsid w:val="00920239"/>
    <w:rsid w:val="009229A0"/>
    <w:rsid w:val="00930A55"/>
    <w:rsid w:val="009374BB"/>
    <w:rsid w:val="00940A58"/>
    <w:rsid w:val="00940B4F"/>
    <w:rsid w:val="009415CD"/>
    <w:rsid w:val="00945C2D"/>
    <w:rsid w:val="00950DD6"/>
    <w:rsid w:val="0096408D"/>
    <w:rsid w:val="009665AA"/>
    <w:rsid w:val="009706A5"/>
    <w:rsid w:val="00976C31"/>
    <w:rsid w:val="0098221B"/>
    <w:rsid w:val="00982DB5"/>
    <w:rsid w:val="00982E69"/>
    <w:rsid w:val="00983251"/>
    <w:rsid w:val="00984422"/>
    <w:rsid w:val="00985F88"/>
    <w:rsid w:val="009866F3"/>
    <w:rsid w:val="00992E05"/>
    <w:rsid w:val="00997687"/>
    <w:rsid w:val="009A67BC"/>
    <w:rsid w:val="009B171E"/>
    <w:rsid w:val="009B27E2"/>
    <w:rsid w:val="009B702A"/>
    <w:rsid w:val="009B79E4"/>
    <w:rsid w:val="009C1319"/>
    <w:rsid w:val="009C6762"/>
    <w:rsid w:val="009E0BF7"/>
    <w:rsid w:val="009E1F6D"/>
    <w:rsid w:val="009E3BCE"/>
    <w:rsid w:val="009F241C"/>
    <w:rsid w:val="00A0180B"/>
    <w:rsid w:val="00A0247E"/>
    <w:rsid w:val="00A05217"/>
    <w:rsid w:val="00A06502"/>
    <w:rsid w:val="00A10407"/>
    <w:rsid w:val="00A365B5"/>
    <w:rsid w:val="00A4797D"/>
    <w:rsid w:val="00A5027F"/>
    <w:rsid w:val="00A52519"/>
    <w:rsid w:val="00A53945"/>
    <w:rsid w:val="00A560B4"/>
    <w:rsid w:val="00A753F9"/>
    <w:rsid w:val="00A8773B"/>
    <w:rsid w:val="00A97F2B"/>
    <w:rsid w:val="00AA1DC4"/>
    <w:rsid w:val="00AA7CAB"/>
    <w:rsid w:val="00AB077D"/>
    <w:rsid w:val="00AB446A"/>
    <w:rsid w:val="00AC09AE"/>
    <w:rsid w:val="00AC22C4"/>
    <w:rsid w:val="00AC3BB3"/>
    <w:rsid w:val="00AC5CAC"/>
    <w:rsid w:val="00AD6FB6"/>
    <w:rsid w:val="00AE1D7C"/>
    <w:rsid w:val="00AF2B64"/>
    <w:rsid w:val="00AF35E3"/>
    <w:rsid w:val="00AF3DEE"/>
    <w:rsid w:val="00AF42B5"/>
    <w:rsid w:val="00AF455C"/>
    <w:rsid w:val="00AF63C1"/>
    <w:rsid w:val="00B02405"/>
    <w:rsid w:val="00B05CD3"/>
    <w:rsid w:val="00B141B9"/>
    <w:rsid w:val="00B14245"/>
    <w:rsid w:val="00B172F3"/>
    <w:rsid w:val="00B36349"/>
    <w:rsid w:val="00B4484A"/>
    <w:rsid w:val="00B47316"/>
    <w:rsid w:val="00B565AB"/>
    <w:rsid w:val="00B606DE"/>
    <w:rsid w:val="00B62A46"/>
    <w:rsid w:val="00B6388B"/>
    <w:rsid w:val="00B657FB"/>
    <w:rsid w:val="00B71519"/>
    <w:rsid w:val="00B72A5C"/>
    <w:rsid w:val="00B77C41"/>
    <w:rsid w:val="00B8148E"/>
    <w:rsid w:val="00B860A3"/>
    <w:rsid w:val="00B86300"/>
    <w:rsid w:val="00B95160"/>
    <w:rsid w:val="00BA37BF"/>
    <w:rsid w:val="00BA4834"/>
    <w:rsid w:val="00BB3C8B"/>
    <w:rsid w:val="00BC05C2"/>
    <w:rsid w:val="00BC09BF"/>
    <w:rsid w:val="00BD443C"/>
    <w:rsid w:val="00BE139A"/>
    <w:rsid w:val="00BE2D38"/>
    <w:rsid w:val="00BE3C8A"/>
    <w:rsid w:val="00BE3FDE"/>
    <w:rsid w:val="00BF1DEA"/>
    <w:rsid w:val="00BF74F0"/>
    <w:rsid w:val="00C0195D"/>
    <w:rsid w:val="00C0296C"/>
    <w:rsid w:val="00C11998"/>
    <w:rsid w:val="00C129C9"/>
    <w:rsid w:val="00C14602"/>
    <w:rsid w:val="00C2093C"/>
    <w:rsid w:val="00C24203"/>
    <w:rsid w:val="00C25D5C"/>
    <w:rsid w:val="00C322A9"/>
    <w:rsid w:val="00C466B5"/>
    <w:rsid w:val="00C53DA6"/>
    <w:rsid w:val="00C57F31"/>
    <w:rsid w:val="00C6355D"/>
    <w:rsid w:val="00C65757"/>
    <w:rsid w:val="00C659C6"/>
    <w:rsid w:val="00C727EA"/>
    <w:rsid w:val="00C742A6"/>
    <w:rsid w:val="00C773C3"/>
    <w:rsid w:val="00C84B33"/>
    <w:rsid w:val="00C91D92"/>
    <w:rsid w:val="00CA0F8E"/>
    <w:rsid w:val="00CA1C4D"/>
    <w:rsid w:val="00CA2CD5"/>
    <w:rsid w:val="00CB18AA"/>
    <w:rsid w:val="00CB4A8B"/>
    <w:rsid w:val="00CC1C0B"/>
    <w:rsid w:val="00CC5337"/>
    <w:rsid w:val="00CC60A0"/>
    <w:rsid w:val="00CD39A6"/>
    <w:rsid w:val="00CD5037"/>
    <w:rsid w:val="00CD56E6"/>
    <w:rsid w:val="00CE1919"/>
    <w:rsid w:val="00CE313C"/>
    <w:rsid w:val="00CE3C38"/>
    <w:rsid w:val="00CE5F40"/>
    <w:rsid w:val="00CE6440"/>
    <w:rsid w:val="00CE6A9C"/>
    <w:rsid w:val="00D01064"/>
    <w:rsid w:val="00D0608D"/>
    <w:rsid w:val="00D17176"/>
    <w:rsid w:val="00D252DA"/>
    <w:rsid w:val="00D273B3"/>
    <w:rsid w:val="00D44991"/>
    <w:rsid w:val="00D46C1F"/>
    <w:rsid w:val="00D5266A"/>
    <w:rsid w:val="00D54AAC"/>
    <w:rsid w:val="00D62FE5"/>
    <w:rsid w:val="00D63DB1"/>
    <w:rsid w:val="00D6430E"/>
    <w:rsid w:val="00D70905"/>
    <w:rsid w:val="00D74435"/>
    <w:rsid w:val="00D753A6"/>
    <w:rsid w:val="00D77509"/>
    <w:rsid w:val="00D82021"/>
    <w:rsid w:val="00D923A0"/>
    <w:rsid w:val="00DA06FD"/>
    <w:rsid w:val="00DA0E96"/>
    <w:rsid w:val="00DA18E9"/>
    <w:rsid w:val="00DA477F"/>
    <w:rsid w:val="00DD0642"/>
    <w:rsid w:val="00DD0B5D"/>
    <w:rsid w:val="00DE0CA2"/>
    <w:rsid w:val="00DF41C1"/>
    <w:rsid w:val="00DF5065"/>
    <w:rsid w:val="00E010E1"/>
    <w:rsid w:val="00E0653B"/>
    <w:rsid w:val="00E10D7D"/>
    <w:rsid w:val="00E115A0"/>
    <w:rsid w:val="00E12C0D"/>
    <w:rsid w:val="00E14671"/>
    <w:rsid w:val="00E16BA5"/>
    <w:rsid w:val="00E23279"/>
    <w:rsid w:val="00E337C8"/>
    <w:rsid w:val="00E405E3"/>
    <w:rsid w:val="00E40EC9"/>
    <w:rsid w:val="00E415ED"/>
    <w:rsid w:val="00E41667"/>
    <w:rsid w:val="00E441B8"/>
    <w:rsid w:val="00E504FF"/>
    <w:rsid w:val="00E529D2"/>
    <w:rsid w:val="00E60D8D"/>
    <w:rsid w:val="00E62264"/>
    <w:rsid w:val="00E632CC"/>
    <w:rsid w:val="00E7063C"/>
    <w:rsid w:val="00E70D1D"/>
    <w:rsid w:val="00E77E05"/>
    <w:rsid w:val="00E80078"/>
    <w:rsid w:val="00E80494"/>
    <w:rsid w:val="00E849CC"/>
    <w:rsid w:val="00E92376"/>
    <w:rsid w:val="00E937BE"/>
    <w:rsid w:val="00E95D5F"/>
    <w:rsid w:val="00EB3C7A"/>
    <w:rsid w:val="00EB5EF6"/>
    <w:rsid w:val="00ED1D35"/>
    <w:rsid w:val="00ED264D"/>
    <w:rsid w:val="00ED47AB"/>
    <w:rsid w:val="00ED615E"/>
    <w:rsid w:val="00ED7191"/>
    <w:rsid w:val="00EE65B8"/>
    <w:rsid w:val="00EF5F28"/>
    <w:rsid w:val="00F029D0"/>
    <w:rsid w:val="00F0460E"/>
    <w:rsid w:val="00F05014"/>
    <w:rsid w:val="00F050DE"/>
    <w:rsid w:val="00F14C02"/>
    <w:rsid w:val="00F15BF6"/>
    <w:rsid w:val="00F17042"/>
    <w:rsid w:val="00F21511"/>
    <w:rsid w:val="00F22642"/>
    <w:rsid w:val="00F245FE"/>
    <w:rsid w:val="00F269AC"/>
    <w:rsid w:val="00F27987"/>
    <w:rsid w:val="00F302E1"/>
    <w:rsid w:val="00F4247E"/>
    <w:rsid w:val="00F42F1C"/>
    <w:rsid w:val="00F46A47"/>
    <w:rsid w:val="00F513AB"/>
    <w:rsid w:val="00F6287C"/>
    <w:rsid w:val="00F656B4"/>
    <w:rsid w:val="00F65876"/>
    <w:rsid w:val="00F66137"/>
    <w:rsid w:val="00F6639E"/>
    <w:rsid w:val="00F66C76"/>
    <w:rsid w:val="00F72550"/>
    <w:rsid w:val="00F77C89"/>
    <w:rsid w:val="00F80217"/>
    <w:rsid w:val="00F86011"/>
    <w:rsid w:val="00F87BE5"/>
    <w:rsid w:val="00F911E4"/>
    <w:rsid w:val="00FA020E"/>
    <w:rsid w:val="00FA3351"/>
    <w:rsid w:val="00FA4A9F"/>
    <w:rsid w:val="00FC04AB"/>
    <w:rsid w:val="00FC1597"/>
    <w:rsid w:val="00FC4072"/>
    <w:rsid w:val="00FC6D8E"/>
    <w:rsid w:val="00FC77DF"/>
    <w:rsid w:val="00FD2341"/>
    <w:rsid w:val="00FE19DE"/>
    <w:rsid w:val="00FE6167"/>
    <w:rsid w:val="00FF05DA"/>
    <w:rsid w:val="00FF1144"/>
    <w:rsid w:val="00FF1A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37C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57F3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A677D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709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7090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537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EF022D-01C4-4AEC-AA59-57A93616D1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332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mmar</Company>
  <LinksUpToDate>false</LinksUpToDate>
  <CharactersWithSpaces>2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mar</dc:creator>
  <cp:lastModifiedBy>Magic touch</cp:lastModifiedBy>
  <cp:revision>16</cp:revision>
  <cp:lastPrinted>2013-11-30T23:07:00Z</cp:lastPrinted>
  <dcterms:created xsi:type="dcterms:W3CDTF">2015-09-06T06:04:00Z</dcterms:created>
  <dcterms:modified xsi:type="dcterms:W3CDTF">2015-09-06T21:44:00Z</dcterms:modified>
</cp:coreProperties>
</file>